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8" r:id="rId2"/>
    <p:sldId id="26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2944" autoAdjust="0"/>
  </p:normalViewPr>
  <p:slideViewPr>
    <p:cSldViewPr snapToGrid="0">
      <p:cViewPr varScale="1">
        <p:scale>
          <a:sx n="73" d="100"/>
          <a:sy n="73" d="100"/>
        </p:scale>
        <p:origin x="1070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9-15T09:07:56.6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80 3616 0,'-35'18'0,"35"-1"15,-36 1-15,19 0 16,-1-1-16,1-17 16,-1 18-1,18-1-15,-18 1 16,1-18-16,17 18 0,-18 17 15,0-35-15,1 35 16,-1 1 0,0-36-16,1 17 0,-1 18 15,0-17 1,1 0-16,-1 17 16,1 0-1,-1-17-15,0 17 16,18 0-1,-17 1-15,17-19 16,-18 19-16,0-1 16,1-17-16,17 17 15,-18 0-15,18 0 16,-18 18 15,18-17-15,-17 17-1,17-36 1,0 18-16,0 1 16,0-19-1,-18 54 1,18-18 0,-17-18-1,17 0-15,0 36 16,-18-18-16,18-18 15,-18 53 1,18-52 0,0 17-16,0-1 15,0 1 1,0-17-16,0-1 16,0 18-16,0 35 15,0 36 16,0-54-15,0-17-16,0 0 16,0-18-16,0 18 15,0 0 1,0-18-16,0 18 0,0 0 16,0-18-1,0 18-15,0 36 16,0-37-16,0 1 15,0 36 1,0-19 0,0 18-1,0-70 1,0 17-16,0 0 16,0 1-16,0-1 15,0 18-15,0-35 16,18 35-16,0-18 15,-1 0-15,1 18 16,-1 0-16,19 0 16,-36-36-16,17 19 0,1-1 15,0-17-15,-1 17 16,19 0 0,-19 0-16,1-17 15,52 53 1,-34-36-16,-1 0 15,0-17 1,36 52 0,-36-70-16,53 53 15,-35-35 1,0 17-16,53 18 16,-18 0 15,18-35-16,-71-1-15,1 1 16,16 0-16,-16-1 16,-19 1-16,36 0 15,0-1-15,-35-17 16,35 18-16,0-18 16,17 17-16,-17-17 15,0 0-15,106 18 31,-53 0-15,-71-18 0,-17 0-16,-1 0 15,36 0-15,-18 17 16,18-17-16,0 0 16,18 0-16,-36 0 15,18 0-15,0 0 16,-35 0-16,17 0 15,-18 0-15,19 0 16,-1 0-16,-17 0 16,35 0-16,-36 0 15,18 0 1,1 0-16,-19 0 16,19 0-16,34 0 15,-35 0 1,1 0-16,123-17 31,-142 17-31,36-18 16,0 0-1,-18 18-15,1 0 0,-1 0 16,-18-17-16,19 17 16,-1-18-16,-17 18 0,17-17 15,-17 17 1,-1-18-16,18 18 15,18-18-15,-35 1 16,17 17-16,-17 0 16,17 0-16,1-18 15,-1 0-15,-18 18 16,19-17-16,-1-1 16,-17 0-16,17 1 15,0 17 1,0 0-16,-17-18 15,0 1-15,17-1 16,18-35 0,53 0 15,-89 18-31,19 17 16,-1 18-16,-17 0 15,17-17-15,-17-1 16,-1 0-16,1 18 15,-1 0-15,1-35 32,17 17-32,-17 18 15,35-35 1,-35 17 0,-1-17-1,18 17 1,-17 1-16,-18-1 15,35 1-15,-17-1 16,-18 0-16,18 18 16,17-35-1,-35 17-15,53-35 16,0-35 15,-36 53-31,1 0 16,0 17-16,17-17 15,-17 0-15,-18-1 0,17 1 16,19 0 0,-1-18-16,-18 0 0,1 18 15,0-18-15,-1 17 16,1-17 0,-18 18-16,18-18 15,-1 0-15,1 0 16,0 18-16,-1-18 15,1 0-15,17-17 16,-35 17 0,18 18-1,-18-1-15,0-17 16,17 18 0,-17 0-16,0-36 15,0 1 1,0-36 15,0 88-31,0-17 16,0 0-1,0-1-15,0-17 0,0 18 16,0 0 0,0-18-16,0 35 0,0-35 15,0 1 1,-17-1-16,17 35 15,0-17-15,0-18 16,-18 35-16,-17-35 16,35 0-16,-35 0 15,35 36-15,-36-36 16,19 0-16,-1 35 16,18-17-16,-18-18 15,1 18-15,-1 17 16,0-35-16,-34-17 15,16-1 1,-17 1 0,36 52-1,-1-17-15,0-1 16,-17 1 0,0 0-16,0 0 15,-1-1-15,19 1 16,-19 17-16,1-17 0,0 17 15,0 1-15,-1-18 16,-17 17 0,18-17-16,-53-1 15,35 19 1,0-19-16,0 19 16,-35-36-16,0 18 15,17-1 16,-17 1-31,0 0 16,-71-18 15,36 35-15,34 18 0,36 0-1,1-17-15,16 17 16,-17 0-16,0-18 15,18 18-15,-18 0 16,-35 0 0,53 0-16,-1 0 15,19 0 1,-18 0-16,-1 0 0,19 0 16,-36-18-16,0 18 15,35 0-15,-35 0 16,18 0-16,-18 0 15,-17 0-15,17 0 16,0 0-16,0 0 16,-18 0-1,36 0-15,-18 0 16,-18 0-16,36 0 16,-35 0-16,17 0 15,35 0-15,-35 0 16,0 0-16,18 0 15,-36 0-15,-70 0 16,88 0 0,-17 0-16,-54 0 15,54 0 1,17 0 15,35 0-31,1 0 16,-1 0-1,0 18-15,1 0 16,-19-18-16,19 17 16,-19 18-1,19-35 1,-18 18 0,17 0-1,0 17 1,1-17-1,-1-18-15,0 17 16,1 1-16,-1-18 16,0 18-16,18-1 15,-17 1-15,-1-18 16,1 18 0,-1-1 15,0 1-16,18-1 32,-17 1-31,-1-18 0,18 18-16,0-1 15,-18-17-15,18 18 16</inkml:trace>
  <inkml:trace contextRef="#ctx0" brushRef="#br0" timeOffset="2792.6831">20126 2152 0,'0'18'62,"0"34"-62,0-16 16,0 17-16,0 17 16,-18 1-16,1 17 15,17-35 1,-18 17-16,18-34 16,-18-1-16,18 0 15,0-17 16,0 0 1,0-1-17,0 1-15,0-1 32,0 1-17,0 0 1,0-1-1,0 19-15,0-19 16,0-34 93,0-1-109,0 0 47</inkml:trace>
  <inkml:trace contextRef="#ctx0" brushRef="#br0" timeOffset="4777.843">20144 2258 0,'17'0'78,"1"-18"-15,-18 0-48,18 1 1,-1-1-16,1 1 16,-1 17-1,1-18 1,-18 0-16,18 18 16,-1-17-16,19-1 15,-19 18 1,1 0-16,0 0 15,-1 0 1,1 0 0,-1 0-16,1 0 31,0 18-15,-1-1-1,-17 1 1,0 17-1,0-17-15,0-1 16,0 1-16,0 0 16,0-1-1,-17 19 1,-1-1 0,-35-17-1,36-18-15,-19 17 16,1-17-16,17 18 15,-17-18-15,17 0 16,18 18-16,-17-18 31,-1 0-15,36 0 187,-1 0-187,19 0-1,-1 0 1,-17 0-16,-1 17 31,1 1-15,0-18-16,-1 17 15,-17 1-15,18 17 32,-18-17-17,0 0-15,0 17 16,0 0 0,0-17-1,-18 17-15,-17 18 16,17-35-1,1-1 1,-1-17-16,0 36 16,1-19-1,-19-17-15,-52 18 16,71-1 0,-19-17-16,-17 18 31,18-18-31,17 0 15,1 0 48,-1 0-1,18 18-62,0-1 32,35 1-32</inkml:trace>
  <inkml:trace contextRef="#ctx0" brushRef="#br0" timeOffset="5856.3952">20514 3034 0,'0'0'0,"18"0"15,-1-18-15,1 1 16,0 17-1,17-36-15,-35 19 16,17 17-16,1-18 16,-18 0-16,35 1 15,-17-19-15,17-34 16,1 17 0,-19 18-1,1 17-15,17-52 31,-35 52-31,18 0 32,-18 36 93,0 0-110,0 34-15,0-34 16,0 35-16,0 0 16,-18 0-16,1-18 15,17 18-15,-18 0 16,18-35-16,0 17 15,0 53 17,0-70-32,0-1 15,0 1 17,-18-18 14,1 18 1,-1-18-31,0 0 0,1 0-1,17 17-15,0 1 16,0 0-16</inkml:trace>
  <inkml:trace contextRef="#ctx0" brushRef="#br0" timeOffset="8904.777">24236 3457 0,'0'-17'0,"0"-1"16,-18 0 0,1 1-16,-19-1 0,1 18 15,0-18 1,17 1-16,-17 17 0,0-36 16,-1 36-1,-158-35 1,159 35-16,-18 0 15,0 0-15,18 0 16,0 0-16,-18 0 16,35 18-1,-17-1-15,-1 1 16,-52 53 0,53-36-1,0 18 1,-1-18-16,1 0 15,17 1-15,1-19 16,-1 19-16,1 17 16,-36 17-1,17 1 1,-17-1 0,36-17-16,-1-18 15,-35 36 1,18 17-1,17-53-15,18 1 16,-35 17-16,-18 52 31,53-87-31,-35 35 16,0 53 0,-1-71-16,19 18 15,-1 0-15,18 0 16,-88 123 15,70-140-31,-17 69 16,35-52-1,-18-17-15,1 16 16,-1 1-16,18-17 16,0 17-16,-18-1 15,1 37 1,17-36-16,0 0 15,-18-18-15,18 18 16,-18 0-16,18 0 16,0-18-16,0 18 15,0 0-15,0 52 16,0 1 0,0 0-1,0-71 1,0 18-16,0 18 15,0-18 1,18 0-16,0 0 16,-1 17-16,1-17 15,0-18-15,-1 71 16,19-18 0,-1 18-1,0-35 1,-17-1-1,-18-52 1,35 53 0,-17-54-16,-18 1 15,17 17-15,1-17 16,-18-1-16,35 19 16,1-1-1,16 18 1,-34-35-16,17-1 15,1 18-15,-1-17 16,-17 0-16,34-18 16,1 35-16,18-17 15,-1-1-15,19 36 16,17-35-16,-18-1 16,35 1-1,248 0 1,-177-18 15,-141 0-31,-1 0 0,-34 0 16,17 0-1,1 0-15,17-36 16,-1 19-16,1-18 16,0 17-16,18-17 15,-1-1-15,1-17 16,0 1-16,-19-1 15,1 0-15,18 0 16,-18 0-16,35 0 16,-53 0-16,36-18 15,70-87 1,-88 87-16,0-17 16,0 17-16,17 1 15,-17-18-15,0 17 16,-18 18-16,1-17 15,-1-1-15,0 1 16,1-1-16,-19 0 16,18 1-16,18-124 31,-35 123-15,0 36-16,-18-36 15,0 1-15,0-1 16,0 18-16,0-17 15,0-1-15,0 1 0,0-1 16,0 1 0,0-1-16,-18 1 15,-17-54 1,-1 36 0,1 35-16,18 18 15,-1-1-15,-35-69 16,-18 16 15,36 36-31,-18-17 16,0-18-16,-105-89 31,105 124-31,0 18 0,17 17 16,19-17-1,-36-18-15,18 18 16,-36 0-1,53 17-15,-17 0 16,0 18-16,17-35 16,1 35-16,-19 0 15,1-17 1,0-1-16,-18 18 16,35 0-1,-17-18-15,-36 18 16,36-17-1,-18-1-15,-17 0 16,-36 1 0,53 17-1,-71-36 17,54 36-17,35-17 1,17 17-16,-35-18 15,18 18-15,17 0 16,0 0-16,1-18 16,-1 18-1,1-17 1,-1 17-16,0 0 16,1 0-16,-1 0 31,0 0-16,1 0 17,-1 0 46</inkml:trace>
  <inkml:trace contextRef="#ctx0" brushRef="#br0" timeOffset="9939.8693">24712 1587 0,'0'36'47,"0"-1"-31,0 18-16,0 18 16,0-1-16,0-17 15,0 18-15,-18-1 16,1 1-16,-1-1 15,1 1 1,-1-36-16,18 71 16,-18 0-1,1 0 1,17-71-16,-18 18 16,18-18-16,0 18 31,0-35-16,0-1 1,0 1-16,0-1 16,0 1-1,0-36 110,0 1-125,0-36 16,18 0-16,-1-18 16</inkml:trace>
  <inkml:trace contextRef="#ctx0" brushRef="#br0" timeOffset="11674.0983">24783 1570 0,'0'-18'94,"0"1"-79,35-1 1,-17 0-16,34 1 15,-16-1-15,17 18 16,-36 0-16,107 0 31,-89 0-31,18 0 32,-18 18-32,-17-18 15,0 17-15,-1-17 16,-17 18-16,0 0 15,0-1-15,0 18 16,0-17 0,0 17-16,0-17 0,0 17 15,0 18-15,0-35 16,-35 35 0,0-18-16,-1 0 0,19 1 15,-19-19 1,1 19-16,-18-19 15,0 18-15,18-17 16,0 0-16,-18-1 16,0 1-1,-18 0 1,36-1 0,17-17-16,18 18 15,0-36 110,36 18-125,-36-17 16,35 17-1,18-18-15,-35 18 16,17 0-16,-18 0 16,36 0-16,-17 0 15,-19 0-15,19 0 16,-19 0-16,36 18 31,-53-1-31,18 1 16,-18 0-1,0-1 1,0 18-16,0-17 16,0 17-16,0 1 15,-18 17 1,-35 0 0,-17 35 15,-1-18-16,-17 1 1,0-18 0,70-36-16,0-17 15,1 18-15,-1 0 16,-17-1 0,-18-17-1,18 0 1,17 0-1,-17 0 1,17 0-16,0 0 31,54-17 94,17-19-109</inkml:trace>
  <inkml:trace contextRef="#ctx0" brushRef="#br0" timeOffset="13249.9058">25241 2575 0,'18'-17'141,"0"-19"-125,-1 19-1,1 17-15,-1 0 16,1 0-16,0 0 15,-1 0 1,1 0 0,0 0-1,17 0 1,-17 17 0,-1-17-1,1 36 1,-1-19-1,1-17 1,-18 18 0,0 0-1,0-1 1,0 18 0,-18 18-1,-17-35 1,0 17-1,0 1 1,17-36 0,0 17-1,36-34 157,0 17-172,17 0 16,-17 0-1,-1 0-15,18 0 16,1 0 0,-19 0-1,1 17 1,0-17-16,-18 18 16,0-1-1,0 1-15,17 0 16,-17-1-1,0 1 1,0 35 0,0-18-16,0 18 15,0-18 1,-17-35-16,-1 53 31,-17-53-31,17 18 16,-17 0-16,0-1 0,17-17 15,-17 0-15,-1 0 16,1 0 0,17 0-1,1 0 1,-1 0 0,1 0-1,17-17 1,0-1-16,-18 0 94,0 18-63,1 0-16,-1 0 1</inkml:trace>
  <inkml:trace contextRef="#ctx0" brushRef="#br0" timeOffset="19961.8726">25506 2734 0,'0'-18'328,"-18"1"-281,1 17-32,17-18 1,0 0 0,-18 1-1,18-1 17,0 1-17,-18 17 1,18-18-16,0 0 15,-17 1 1,17-1 15,0 0-15,-18 18 0,18-17-1,0-1 16,0 0 79,18 18-32,-1 0-47,1 0-31,17 18 16,-17 0-1,-1-1 1,19 19 0,-36-19-1,0 1-15,17-18 16,-17 35-16,18-17 16,0 17-1,-18-17-15,0 17 16,0-17-1,0 17 1,0-17 15,0-1-15,0 1-16,0-1 16,0 1-1,0 53 16,0-36-31,0 0 16,0-17 0,0 0-1,0-1 1,-18 1-16,0-1 31,18 1-15,-17-18-1,-1 18-15,18-1 16,-18 1-16,1-18 16,-1 0-16,18 18 15,-35-1 1,17-17-16,1 0 16,-36 0-1,17 0-15,19 18 16,-1-18-1,1 0 17,-1 0-32,0 0 15,1 0-15,-19 0 32,19 0 14,-1 0-30,0 0 0,1 0-1,-1 0-15,0-18 47,18 1-16,0-1-15,0 0 0,0 1-1,0-1 1,0 0-16,0 1 31,0-1-31,18 18 31,17-17-31,-17 17 16,17-18-16,-17 18 16,35 0-1,0 0 1,-18 0 0,-17 0-16,17 0 15,-17 0-15,17 0 16,-17 0-16,-1 0 15,1 18 1,-1-1-16,1 1 16,0 17-1,-1 0 1,1-17-16,0-18 16,-18 35-16,17-17 15,1 0-15,0-1 16,-18 1-16,35-1 31,-18 1-31,-17 0 0,18-18 16,0 17-16,-1 1 31,1-18-31,0 0 16,-1 0-1,1 0-15,0 0 31,-1 0-15,1 0 0,0 0-1,-1 0-15,1 0 47,-18-18-31,0 1 15,0-19-15,-18 19 15,1-18-31,-1-1 16,0 36-16,-35-70 15</inkml:trace>
  <inkml:trace contextRef="#ctx0" brushRef="#br0" timeOffset="21408.2771">25471 2716 0,'-18'0'0,"18"18"31,-18 0 0,1-1-15,17 1-1,-18-18 1,0 0 0,18 18-1,-17-18 1,-1 0-1,0 0 1,1 0 125,-1 0-94,18-18-1,0 0-30,0 1-16,0-1 31,0 0-15,0 1 15,0-1-15,0 0 15,0 1-15,0-1-1,0 1-15,0-1 16,0 0 31,18 1-32,-18-1-15,17 18 32,1-18-17,0 1 32,-1 17 94,1 0-126,0 0 17,-1 17-32</inkml:trace>
  <inkml:trace contextRef="#ctx0" brushRef="#br0" timeOffset="23130.0786">28152 1817 0,'17'0'0,"-17"17"16,0 1-16,0 35 15,0 0-15,0 35 16,0-35 0,0-18-1,0 36-15,0-1 16,0 54 0,0-54-16,0 54 15,0-89 1,0 18-16,0 18 15,0-18 1,0-36-16,0 54 31,0-36-31,0-17 16,0 35 0,0-18-1,0 0 1,0-70 109,0 17-110,0-17 1,0-18-16</inkml:trace>
  <inkml:trace contextRef="#ctx0" brushRef="#br0" timeOffset="25178.4788">28240 1852 0,'17'-18'0,"1"1"16,-18-1-16,18 18 15,-1 0 1,1 0 0,0 0-16,-1 0 15,1 0 1,17 0 15,-17 0-15,0 0-1,-1 0-15,1 0 16,-1 18 0,1-1-1,0 1 1,-18 0-16,17-1 31,1 1-31,-18 0 16,18 17-16,-18 0 15,0-17-15,0 88 16,0-89 0,0 19-16,0-19 15,0 1-15,0-1 16,-18 1-16,0 0 15,-17 17 1,-18 0 0,-35 1-1,0 17 1,52-36-16,1-17 16,53 0 202,-1 0-202,19 0-16,-19 0 16,1 0-1,0 0-15,-18 18 16,17-1-16,1-17 15,0 18-15,17 17 16,-35 1 0,0-19-16,18 36 31,-1-18-15,-17 1-16,0-19 15,18 1 1,-18 53 31,0-54-47,0 1 15,0-1 1,0 1-16,-18-18 16,-17 18-16,0-18 15,17 0-15,0 17 16,1-17-16,-19 0 15,19 18 1,-19-18 0,19 0-1,-1 0-15,1 0 78,-1 18-62,0-18 62,36 0 16,17 0-94</inkml:trace>
  <inkml:trace contextRef="#ctx0" brushRef="#br0" timeOffset="26812.0594">28663 2910 0,'18'-17'125,"-1"-1"-125,1 0 31,0 18-31,-1 0 16,1 0 0,0 0 15,-1 0-15,1 0-1,0 0 1,-18 18-1,0 0 1,0-1 0,0 1-16,0 0 31,0-1-31,0 1 16,0 0-16,0 17 15,-53-17 1,35-1-1,0 1-15,1-18 16,-1 0 0,0 17-1,18 1-15,-17-18 16,-1 0 0,36 0 155,-1 0-155,1 0-16,0 0 16,17 0-1,-17 0 1,-1 0 0,1 0-16,0 0 31,-1 18-16,-17-1 1,0 1-16,0 0 31,0 17-31,0-17 16,0 17-16,0-18 0,0 72 31,0-54-15,0 18-1,0-18 1,0-17 0,-17-18-16,-1 35 15,-53 0 1,18-35 0,18 0-16,0 0 15,-18 0-15,0 0 16,0 0-1,36 0-15,-1 0 63,0 0 15,1 0-62,-19 0-16,-17 36 15,-17 17 1,-1 17-16</inkml:trace>
  <inkml:trace contextRef="#ctx0" brushRef="#br0" timeOffset="27970.5057">26388 5486 0,'17'-18'16,"1"18"62,0-18-62,-1 1-16,-17-1 15,18 18 95,0 0-95,-1-18 17,1 1-17,-36 17 126</inkml:trace>
  <inkml:trace contextRef="#ctx0" brushRef="#br0" timeOffset="46424.6487">18503 6791 0,'18'0'15,"-1"0"48,1 0-32,0 18 0,-1-18-31,-17 17 16,36 1 0,-19 0-16,1 17 15,0-18-15,-1 1 32,1 0 14,-18-1-14</inkml:trace>
  <inkml:trace contextRef="#ctx0" brushRef="#br0" timeOffset="46933.4037">18697 6914 0,'0'0'0,"-17"0"0,-1 0 16,0 0 0,1 0 15,-1 0 109,18-17-124,0-1-16,0-17 16,0 17-16,0-35 15,0 18-15,0 17 16,0 1-16</inkml:trace>
  <inkml:trace contextRef="#ctx0" brushRef="#br0" timeOffset="47376.3477">18609 6685 0,'0'18'110,"0"-1"-95,0 1 1,-18 0-16,1-18 16,-19 35-16,19 0 15,-18 1-15,17-19 16,0 18-16,-17 18 16,0-17-16,17-19 15,0 19-15,18-19 16,-17 1-1,-1-1 64,18 1-64,18-18 1,-1 0-1,36-18 1</inkml:trace>
  <inkml:trace contextRef="#ctx0" brushRef="#br0" timeOffset="48211.2542">21167 6667 0,'0'18'47,"0"17"-31,17 1-16,1 17 15,17-18-15,-17 0 16,-1 18-16,1-18 15,17 1-15,1-1 16,-19-17-16,36 17 16,-35-18-1,0 1 1,-1-18 109,1 0-109,-18-35-1</inkml:trace>
  <inkml:trace contextRef="#ctx0" brushRef="#br0" timeOffset="48795.4357">21625 6879 0,'0'18'94,"-35"-1"-94,17-17 15,1 36-15,-19-1 16,19-35-16,-1 35 16,-17 1-16,0-19 15,17 1-15,0 17 16,1-17-16,-1-1 15,0 1 32,1 0-31,-1-18 15,0 17 0,1-17 1,17 18-32,-18 0 15</inkml:trace>
  <inkml:trace contextRef="#ctx0" brushRef="#br0" timeOffset="56008.0784">27869 5345 0</inkml:trace>
  <inkml:trace contextRef="#ctx0" brushRef="#br0" timeOffset="74684.6596">17921 9066 0,'-18'0'125,"1"0"-110,-1 0 1,1 0 0,-19 0-16,19 18 15,-1 0 1,-17-18 0,-1 35 15,1 0-16,18-17 1,-1-18-16,0 17 16,1 1-16,-1-18 15,0 0-15,1 18 16,17-1-16,-18 1 16,-17-18-16,17 0 15,0 35 1,1-17-1,-1-18 1,1 18-16,-1-1 16,0-17-1,1 0 1,17 18 0,-36 0-1,19-1 1,-19 18 15,1-17 0,18 0-31,-1-18 16,18 17 0,-18 1-16,-17 0 15,35-1 1,-18 1-1,1 0-15,-1-1 16,-17 1 0,17 35-1,-17-36 1,17 1-16,18 17 16,-17-35-16,-1 36 15,-17-19-15,17 18 16,0 1-1,-35 17 1,18 17 0,0-17-1,0 35 1,-1-17 0,19-18-1,17 17 1,-18-17-1,18-35-15,0 17 16,-18-17-16,18 17 16,-17 0-16,17 1 15,-18-1-15,18 0 16,0 36 0,0-1-1,0-17 1,0 18-1,0-1 1,0-17-16,0-35 16,0 35-16,0-36 15,0 54 1,0-53-16,0 17 16,0-17-16,0 35 31,0-36-31,0 18 0,0 1 15,0-1 1,18-17 0,-18 35-1,17-1 1,-17 1 0,18 0-1,0 18 1,-1-18-1,1 0 17,-18-18-32,18-17 0,-18 17 15,17 0-15,-17-17 16,18 52 0,17-17-1,-17-17 1,-1-1-16,-17-18 15,18 1 1,0 0-16,17 35 0,-17-18 16,-1 0-16,19 0 15,-19 1 1,54 34 0,35 71 15,17 36 0,-70-160-31,-18 19 16,1-1-16,16 0 15,1 1-15,53 16 16,-18 19 0,-17-36-1,-18-17-15,0 0 16,0-1-16,70 36 31,-105-35-31,35-18 16,-18 0-16,18 17 15,-18 1-15,18-18 16,0 18-16,0-18 16,18 17-16,-1 1 15,1-18-15,123 18 31,-106-1-31,-18-17 16,-17 0-16,36 18 31,16-18-15,-52 0-16,0 0 16,0 0-16,0 0 0,0 0 15,18 0 1,34 0-1,36 0 1,-52 0 0,-1 0-1,-18 0-15,-17 0 16,0 0-16,18 0 16,-1 0-16,1 0 15,-36 0-15,18 0 16,53-35-1,-18-1 1,18 19 0,-18-19-1,-35 36-15,35-52 32,-35 52-32,-18-18 0,-17 0 15,17 1-15,1 17 16,-19 0-16,89-71 31,-88 53-15,35 1-16,-18-19 15,18 36-15,-35-35 16,34 18-16,-16-1 16,-19 0-16,19-17 15,-1 17-15,0 18 16,-17-17-16,17-19 15,-17 19-15,-1-1 16,1 1-16,17-19 16,1 19-16,-1-54 15,0 18 1,-17 36-16,17-36 16,0 0-16,-35 17 15,18-17-15,17 18 16,-17 0-16,17-36 31,0 18-31,-17 18 16,-18 0-16,18-36 31,-18 54-31,17-36 16,1 18-1,-18 17 1,0 0-16,0 1 15,0-1-15,18-17 16,-18-1 0,0 1-16,0-18 15,0 36 1,0-1-16,17-17 16,-17-1-1,0 1-15,0 17 16,0 1-1,0-1-15,18 1 16,-18-1 0,0 0-16,0-88 31,0 89-31,0-1 16,0 1-16,0-54 15,0 36 16,0-18-31,0 17 16,0 19 0,0-1-16,0 1 0,0-19 15,0 19 1,0-36 0,0 35-1,0 0-15,-18-17 16,18 18-1,-17-19-15,17 1 16,0 17 0,0 1-16,0-19 15,-18 1 1,18 0-16,0 17 16,-18-17-16,18 17 15,-35-52 1,35 17-16,-18 35 15,18-17-15,-35-18 16,35 18 0,-17-1-16,-1-16 31,0-37-15,1 54-1,-1-35 1,0 52-16,1-17 15,-19-18 1,19-18 0,-1 18-1,0 36 1,1-1-16,17 0 16,-35-17-16,-1 0 15,36 17 1,-35 0-16,35-17 15,-18 35 1,1-17-16,-1-1 0,-17-17 16,35 17-16,-88-35 31,70 35-31,-17 1 16,17-1-1,0 1-15,-17 17 16,18-36-16,-54 1 15,36 17-15,17 1 16,-17-1-16,-1 18 16,19-18-16,-18 1 15,-18-1-15,35 0 16,-17 1 0,-1 17-16,19-18 15,-18 18-15,-18-17 16,0-1-16,35 0 15,-35 1-15,0-19 16,-17 19-16,-1-1 16,1 0-16,17 18 15,0-17-15,0-1 16,-18 1-16,36 17 16,-18-18-16,-17 18 15,34 0-15,-17 0 16,18 0-16,-53-18 15,35 1 17,18 17-32,-18-18 15,17 18-15,1-18 16,18 18-16,-36 0 16,17 0-16,1-17 15,0 17-15,17 0 16,-35 0-16,-17 0 31,34 0-31,-52 0 16,35 0-1,0 0-15,36 0 16,-19 0-16,-16 0 16,16 0-16,1-18 0,-18 18 15,35 0 1,-34 0-16,34 0 0,-53 0 15,36 0 1,0 0-16,-53 0 31,-1 0-15,1 0 0,35 0-16,18 0 15,-18 0-15,0 0 16,36 0-16,-19 0 15,1 0-15,-36 0 16,54 0 0,-19 0-16,-16 0 31,-1 0-15,35 0-16,-17 18 15,17-18-15,0 0 16,-17 17-16,18-17 15,-1 0-15,0 0 16,-17 18-16,-18-18 16,18 18-1,17-1-15,1-17 16,-19 18-16,19-18 16,-1 18-16,-53-1 15,54 1 1,-19 17-16,1-17 15,18-1-15,-1 1 16,0-18 0,18 18-1,-17-18-15,-1 17 16,0-17 15,18 18-15,-53 17 31,36-35-32,-36 35 1,18 1-16,-1-1 0</inkml:trace>
  <inkml:trace contextRef="#ctx0" brushRef="#br0" timeOffset="76082.7803">20637 8132 0,'18'0'15,"0"0"1,-18 17-1,0 1 1,0 17 0,0-17-16,0 35 0,0 0 15,0-18 1,0 18-16,0 17 16,-18 1-16,0-36 15,18 18-15,-17 0 16,-1 0-16,18-18 15,0 0-15,-17 1 16,17-19-16,0 1 16,0 0-16,0-54 156,0 19-156,0-36 16,0 0-16</inkml:trace>
  <inkml:trace contextRef="#ctx0" brushRef="#br0" timeOffset="77923.4341">20690 8114 0,'0'-18'16,"0"1"15,0-1-31,18 18 16,-18-18-16,18 1 16,-18-1-16,17 18 15,-17-18-15,18 1 16,0-1 15,-1 18-15,1 0-1,0 0 1,-1 0-16,1 0 16,-1 0-1,1 0 1,0 0-1,-1 0-15,1 0 47,0 0-31,-18 18 0,0-1-16,0 1 15,0 53 16,-18 17 1,0-53-32,1-17 15,-19 17-15,1 18 16,0-18-16,0 0 16,17-17-1,0 0-15,1-18 16,52 0 218,-17 0-218,17 0-16,0 0 15,-17 0 1,17 0-16,-17 0 16,52 0-1,-34 17 1,-36 1 0,17 0-1,1-18-15,-18 35 31,0 0-15,0 18-16,0-18 16,0-17-16,0 0 15,0 17-15,0-17 16,0-1 0,-18-17-16,1 36 15,-1-36 16,-53 17-15,54-17-16,-36 0 16,-18 18-1,36-18-15,-18 17 0,35-17 16,-52 18 0,17-18-1,35 0 126,36 0-63</inkml:trace>
  <inkml:trace contextRef="#ctx0" brushRef="#br0" timeOffset="79963.4942">21167 9013 0,'17'0'47,"1"0"-31,0 0-1,-1 0 1,18-17-16,-17-18 16,17 17-1,-17-17 16,0 17-31,-1 18 32,-17-35-17,18 35 1,-18-18 0,18-17-1,-1 17 1,-17 1-1,0-1 32,0 0 0,0 1 47,0-1-78,0 0-1,18 18 1,-18-17-1,0-1 17,18 0-1,-18 1-15,0-1-1,17 0 1,-17 36 218,0 35-218,0 0-1,0-18-15,0 1 16,-17 16-16,17-34 16,0 35-16,0-35 15,0 17-15,0-17 16,0-1-16,0 1 16,0-1-1,0 1-15,-18 17 0,18-17 16,0 17-1,0-17-15,0 0 16,0 17 0,0-18-16,0 1 15,0 0 1,0-1-16,0 1 0,0 0 16,0-1-1,-18 1 1,1 0 156,-1-18-157,0 0 17,1 0-17</inkml:trace>
  <inkml:trace contextRef="#ctx0" brushRef="#br0" timeOffset="85289.948">24183 8537 0,'18'0'62,"-1"0"-31,1 18 1,-18 35-32,0-18 15,0 18-15,17 0 16,-17-18-16,18 71 31,-18-18-31,0 18 31,18 0 1,-18-71-32,17 0 15,-17-17 1,0 17-1,0 1 1,0-1 0,0-70 109,0-1-110,0 1-15</inkml:trace>
  <inkml:trace contextRef="#ctx0" brushRef="#br0" timeOffset="87520.5549">24253 8484 0,'0'-17'109,"0"-1"-93,18 0 0,0 1-16,17-1 15,-35 0 1,18 18-16,-1 0 15,1-17-15,17-1 16,0 18-16,-35-17 16,18 17-16,0 0 15,-1 0-15,1 0 47,0 0-31,-1 0-1,19 17 1,-36 1 0,17 17 15,-17-17-15,18-1-16,-18 19 31,0-19-31,0 1 15,0 0-15,0-1 16,0 18 0,-18 1-1,-17-19 1,17 1 0,1 0-16,-19-1 0,-34 19 31,35-19-31,35 1 15,17-18 267,1 0-267,-1 0-15,19 0 16,-19 0 0,1 0-16,0 0 15,-1 18 1,1-1-1,0 1-15,-1-1 16,1 1 15,0 0-15,-18-1 0,0 19-1,0-1 1,0 0-16,0 0 15,-36 1 1,19-1 0,-19 0-16,1-17 15,-18 35 1,18-36 0,-36 19 15,36-36-16,17 17-15,1-17 16,17 18-16,-18-18 16,0 0-16,1 18 15,-1-18 1,1 0 0,-1 0 15</inkml:trace>
  <inkml:trace contextRef="#ctx0" brushRef="#br0" timeOffset="89307.5059">24853 9296 0,'18'0'47,"-36"0"78,1 0-109,17-18 15,0 0-31,0-17 16,0 0-1,0 0 1,0-1-16,17 19 16,1-1-1,17 0 1,0-17 15,-17 35-15,0 0-1,-1 0-15,1 0 16,0 18 0,-1-1-1,1 1 1,-1 17 0,-17 1-16,0-19 15,0 18-15,0 1 16,0-1-16,0 0 15,-17 36 1,-18-18-16,-1-18 16,19 18-16,-36-18 15,0 1-15,18-1 16,-18 18-16,0-18 16,17 0-16,-34 1 15,17-1-15,-53 0 31,106-53 63,0-17-94,0 0 16,0 17-1,18 1-15,-1 17 16,1-18-16,17 0 16,-17 18-16,0 0 15,17 0-15,0 0 32,-17 0-32,35 0 31,-36 0-16,1 0 1,-18 18-16,18-18 16,-1 18-16,1-1 15,-18 1-15,0 0 16,18-1 0,-1 1-1,-17-1-15,18 19 31,-1-36-15,1 17 0,0 1 15,-1-18-31,1 0 16,17 0-1,-17 0 1,0 0-1,17-18 1,-18 1 15,19-36-15,-19 35-16,1 1 16,0-1-1,-18 0 16,0 1-15,-18 17 140,0 0-156,1 0 16,-19 0-16</inkml:trace>
  <inkml:trace contextRef="#ctx0" brushRef="#br0" timeOffset="92410.2243">28487 7867 0,'0'18'0,"0"34"0,0 19 16,0 17-1,-18 0-15,18 1 0,-17 16 16,-1-16 0,0 16-16,1-52 0,-1 53 15,0-35 1,1-1-16,-1 1 16,0 35-1,18-53-15,0-36 16,0 19-16,0-19 140,0-70-124,0 36 0,0-36-1</inkml:trace>
  <inkml:trace contextRef="#ctx0" brushRef="#br0" timeOffset="94571.2213">28557 7902 0,'0'-17'62,"18"-1"-62,0 18 16,-18-18 0,17 18-16,1 0 0,0 0 15,-1 0 1,1 0 0,17 0-1,-17 0-15,17 0 16,-17 0-16,-1 0 15,1 0 1,0 0 0,17 0-1,-18 18 17,1 0-17,-18-1 1,0 18-1,0 1-15,0-19 16,0 19-16,0-1 16,0-17-16,0 17 15,0-17-15,0 17 16,0-18-16,-18 1 16,-17 17-16,18 1 15,-1-1-15,-17-17 16,-1 17-16,1 0 15,17-17-15,-17-1 16,0 1-16,17-18 16,-17 18-16,0-1 15,-1 1 1,19 0-16,-18-18 0,-1 17 16,19-17-16,-1 0 15,0 0-15,-17 0 16,17 18 15,54-18 172,-1-18-203,18 18 16,0-17-16,0 17 15,-18 0 1,0 0-16,-17 0 16,17 0-1,0 0 1,-17 0 0,0 0-1,-1 0-15,1 0 16,0 0-16,-1 17 15,1 1-15,0-1 16,-1 1 0,1 17-1,-1 1 1,1-1 0,-18-17-16,0 17 15,0 0 1,0 0-16,0 1 15,0-1 1,0-17 0,-18 17-1,-17 0-15,18-17 16,-1-1-16,-17 1 16,-18 0-16,17-1 15,-16 1-15,16-18 16,1 18-16,-18-18 15,18 0 1,17 0-16,-17 0 0,17 0 16,-17 0-16,17 0 15,1 0 1,17-18 46,-18 0-46,0 18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9-15T09:17:29.1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68 13141 0</inkml:trace>
  <inkml:trace contextRef="#ctx0" brushRef="#br0" timeOffset="647.809">4868 1314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9-15T09:23:22.8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39 7461 0,'0'-17'62,"35"-19"-62,-35 19 16,18-1 0,17 0-16,-17-17 0,17 0 15,53-53 1,177-89 15,-177 124-15,-53 18-16,53-18 15,54-35 1,-1 0-16,194-106 16,-176 123-1,-1 1-15,36-1 16,-53 18-16,1 0 16,-54 18-16,18 0 15,17-18-15,-17 17 16,0 1-16,17 18 15,1-19-15,-1 19 16,54 17 0,-19 0-1,-70 0 1,1 0 15,-72 0-15,1 0-16,123 53 15,-88-18 1,0 0 0,17 0-16,1 18 15,0-17-15,-1 17 0,18-1 16,-17-16 0,-1 34-16,-17-34 0,-17-1 15,-1 0 1,-35 0-16,18 1 15,-1-19-15,-17 1 16,0 0-16,0 17 16,0 0-1,0-17 1,0 17 0,0-17-1,0 17 1,0 18-1,0-35-15,0 17 16,0-18 187,0 1-203,0 17 16,0-17-1,0 0-15,0 17 16,0 0-16</inkml:trace>
  <inkml:trace contextRef="#ctx0" brushRef="#br0" timeOffset="1210.1077">9631 7197 0,'0'17'0,"0"1"31,0 0-31,0-1 16,0 18-16,-18-17 15,1 17-15,-1 1 16,0-1-16,18-17 15,-88 70 1,53-53 0,35-17-16,-35 17 15,17 0 1,18-17-16,-35 0 16,17-1-1,18 1 79,0-1-16,35-17-62,18 18-1,53-18-15,-18 0 16,0 0-16,1 18 16,-1-18-16,18 0 15,-89 0 1,1 0 46,0 0-46,-1 0 0,1 0-1</inkml:trace>
  <inkml:trace contextRef="#ctx0" brushRef="#br0" timeOffset="2364.8327">9895 7373 0,'-17'0'47,"-1"0"-16,-17 35-15,35 18-16,-18 0 16,1 0-16,-1-18 15,18 18-15,-18-17 16,-17 52-1,17-53-15,18 18 16,-17-18 0,17-17 15,0-1 0,0 1 0,0 0-31,0-1 47,0 1-31,0 17-16,0 36 16,0-18-1,0-18 1,-18-35 109,18-18-110</inkml:trace>
  <inkml:trace contextRef="#ctx0" brushRef="#br0" timeOffset="3240.0008">8925 8079 0,'36'0'47,"34"0"-47,18 0 16,53 0-1,-17 0-15,17 35 16,18-17-16,-36-18 16,1 17-16,-36-17 15,0 0-15,-35 0 16,0 0-16,-18 0 15,0 0-15,1 0 32,-19 0-32,1 0 15,0 0-15,-1 0 16,19 0 0,-19 0-1,1 0 1,-1 0 46</inkml:trace>
  <inkml:trace contextRef="#ctx0" brushRef="#br0" timeOffset="5365.3345">9366 8978 0,'18'0'63,"0"0"-63,-1 0 15,-17-17-15,35-19 16,1 1-16,-1 17 16,53-52-1,18-1 1,-53 36 0,0-18-1,-53 35-15,17 18 16,-17-17 31,18 17 203,-18 17-235,0 19 1,0-19-16,0 19 16,0-1-1,0-17-15,0 17 16,0-18-16,0 19 15,0-1-15,0-17 16,0-1-16,0 1 16,0 17-16,0-17 15,0 17 1,0-17-16,0 35 16,0-36-1,0 19 1,0-19 31,0 1 93,-18-1-108,18 1 93,-17-18-94,-1 0-16,18-18 1</inkml:trace>
  <inkml:trace contextRef="#ctx0" brushRef="#br0" timeOffset="6629.3379">10848 8132 0,'18'0'63,"-1"0"-1,1 0-46,-1 17-1,19 1-15,-1-18 16,0 17-16,18 1 16,-18-18-16,-17 18 15,0-18-15,-1 0 16,-17 17-16,18-17 31,0 0-15,-1 0 15,1 0-31</inkml:trace>
  <inkml:trace contextRef="#ctx0" brushRef="#br0" timeOffset="9019.5862">12153 7091 0,'0'17'78,"0"19"-78,0-19 16,0 19 0,-17-1-16,17 0 0,-18 18 15,0-18-15,1-17 16,17 35-1,-18 0 1,18-35-16,-18-18 16,18 17 140,18-17-62,0 0-79,17-17-15,-17 17 16,-1 0-16,18 0 16,-17 0 30,0 0-30,-1 0-16,1 0 16,0 17-1,-1 1-15,1-1 16,0 19-16,-1-19 16,-17 19-16,0-19 15,0 1 1,0 17-16,0 0 31,0 18-31,0 18 16,-17-18-1,-19 0-15,1 0 16,17-18 0,1-17 62,-1-18 47,0 0-78,18-18-32,-17-17-15,17 17 16,0 0-16,0 1 15,-18-1-15,18-17 16,-17-36 0</inkml:trace>
  <inkml:trace contextRef="#ctx0" brushRef="#br0" timeOffset="9792.6458">12224 6914 0,'17'0'15,"1"0"1,17 0-16,18 0 16,0 0-1,35 0-15,1 0 16,-19 0-16,1 18 15,-18 0-15,-36-18 16,18 0-16</inkml:trace>
  <inkml:trace contextRef="#ctx0" brushRef="#br0" timeOffset="11111.8863">11765 8220 0,'18'0'16,"17"0"-1,0 0 1,1 0 0,17 0-16,17 0 0,-17 0 15,18 0 1,17 0-16,35 17 0,-35-17 15,18 18 1,-18-18-16,18 18 16,-18-18-1,-52 0 1,-19 0 140</inkml:trace>
  <inkml:trace contextRef="#ctx0" brushRef="#br0" timeOffset="12230.8335">12188 8696 0,'18'0'15,"0"0"1,-1 0 15,1 0-15,0 0-1,17 0-15,18 0 16,0 0 0,-36 0-1,19 0 1,-1 0 62,-35 18-47,0 17-15,0 0-1,0 0-15,0 18 0,-18 18 16,1-1 0,-19 54-1,36-54-15,0-17 16,-17 0-16,-1-17 16,18 17-16,0 35 15,0-18 16,-18-52-31,18 17 16,0-17 0,-17-18 109,-1 0-94,1 0-15,-19 0-1,19 0 1,-1 0-16,0-53 0</inkml:trace>
  <inkml:trace contextRef="#ctx0" brushRef="#br0" timeOffset="12839.3145">12171 9155 0,'17'0'47,"1"0"-31,-18-18-16,35 18 15,1 0-15,-19-18 16,36 1-16,18-1 15,-1 0-15,1 1 16,-1-1-16,-17 18 16,18-18-16,-18 18 15,-36 0-15,36 0 16,-53-17 78</inkml:trace>
  <inkml:trace contextRef="#ctx0" brushRef="#br0" timeOffset="13952.9646">13123 8061 0,'0'-18'32,"18"18"30,0 0-62,-1 0 16,1 0-1,17 0-15,-17 0 16,35 0-16,-36 0 16,19 0-1,-19 0-15</inkml:trace>
  <inkml:trace contextRef="#ctx0" brushRef="#br0" timeOffset="15472.0274">13070 8467 0,'18'0'31,"0"0"16,-1 0-32,1 0 1,35 0-16,17 0 16,19 0-16,-1 0 15,-18 0 1,36 0-16,-71 0 31,-17 0 16,17 0-31,-17 0-16,0 0 15,-1 0-15,1-18 172</inkml:trace>
  <inkml:trace contextRef="#ctx0" brushRef="#br0" timeOffset="16583.1679">13159 7990 0,'17'0'32,"1"0"-32,17 0 15,0 0 1,1 0-16,17 0 15,-36 0 1,19 0-16,-1 0 0,-18 0 31,1 0-15,0 0-16,17 18 16,0-18-1,-17 0-15,17 0 16,-17 0-16,-1 0 0,1 0 15,0 0 1,17 0 0,-17 0 31,-1 0-16</inkml:trace>
  <inkml:trace contextRef="#ctx0" brushRef="#br0" timeOffset="18060.5432">12171 6879 0,'17'0'0,"1"0"16,-18 18 15,0-1-15,0 1 31,0 0-32,0-1 1,0 1-16,0 0 16,0-1-1,0 1 1,0 0 15,0-1-31,0 1 16,-18-1-1,18 1 17,0 0-32,0-1 31,-17 1 63,-1-18-79,18 18-15,-17-1 16</inkml:trace>
  <inkml:trace contextRef="#ctx0" brushRef="#br0" timeOffset="37833.491">14817 6985 0,'17'0'172,"-17"-18"-62,0 1-110,0-1 15,0 0-15,0 1 16,18-1-16,0 1 15,-18-1 1,0-17 0,17 35 15,1 0-15,-1 0-1,19 0 1,-19 0-1,54 17 1,-18 19 0,0-36-1,-53 17 1,35 18 0,-35-17-1,0 0 1,0-1-1,0 19-15,0-19 16,0 19-16,-35 52 31,0-53-15,17 0-16,0-17 16,1 0-16,-1-1 15,0-17-15,18 18 0,-17-1 16,-1 1-1,0-18 1,-17 35 0,0-17-1,17-18 1,1 0 46,-1 0 32,0 0 16,18-18-64,0 1-30,0-1 78,18 18-79,0-18-15,-1 18 16,1 0-16,-1 0 16,1 0-16,0 0 15,-1 0-15,36 0 32,-35 0-17,0 0-15,-1 0 47,1 0-47,0 18 31,-1 0-15,1-1-16,-1 1 31,1 0 0,0-18-15,-1 17 15,1-17-31,0 0 141,-1-35-125,1 17-16,0-17 15,-1 0 1</inkml:trace>
  <inkml:trace contextRef="#ctx0" brushRef="#br0" timeOffset="39798.6957">15769 6667 0,'-17'0'125,"-1"0"-109,18 18-1,-18 0-15,1-18 16,17 17-16,0 19 16,-18-36-16,18 17 15,0 1-15,0 0 16,0-1-1,0 19 17,0-19-17,0 18 1,0-17-16,0 0 16,0-1-1,0 1 1,0 17-1,35 18 1,1-18 0,-1 1-1,-18-19 1,-17 1 15,18 0 0,0-18-15,-18 17 15,0 1-31,0 0 16,0-1 0,0 1-16,0-1 15,0 1 1,0 0-1,-18-1 1,0 1 0,1-18-16,-18 35 15,-1-35 1,19 0 140,-1 0-156,18-17 47,0-1-31,0 0-1,0 1-15,0-1 16,0 0 0,18-17-1,-1 18-15,1-19 16,0 19-1,-1 17-15,1-18 16,17 0-16,0-17 16,-17 0-1,0 35 1,-1-35 0,1 17-16,0 18 15,-1-18 1,-17 1-1,0-1 1,0 0-16,0 1 16,0-1-1,18 0 1,-18-17 0,0 18-1,0-1-15,0 0 16,0 1-1,0-19-15,0 19 16,0-1 0,0-17 15,0 17-15,0 0-1,0 1 79,-35 17-78,-1 0-1,19 0-15,-19 0 16,1 0-1,17 0-15,1 17 16,-1-17 0,1 18-16,17 0 15,-36-1-15,19-17 16</inkml:trace>
  <inkml:trace contextRef="#ctx0" brushRef="#br0" timeOffset="41123.6893">14499 8096 0,'0'18'62,"0"0"-31,18-1-31,52 18 16,89-17-16,17 0 16,-34-1-16,16 19 15,177-19 1,-282-17-1,-35 0-15,17 0 16,-17 18-16,0-18 16,70 0-1,-53 0 1,36 0-16,-1 0 16,-17 0-16,18 0 15,-1 0-15,-17 0 16,-18 0-16,1 0 15,-19 0 17,1 0 124,-53 18-94,-18 17-62,0 0 16</inkml:trace>
  <inkml:trace contextRef="#ctx0" brushRef="#br0" timeOffset="43101.7484">15434 8802 0,'-18'0'15,"1"0"17,-1 0 14,0 0 17,18-18 140,0 1-156,0-1-47,0 0 16,18 18-1,0 0 1,-1 0-16,1 0 31,0 0-15,17 0-1,0 0 1,-17 0 0,17 0-16,-17 0 31,-1 0 0,1 0-15,0 0-16,-1 0 15,1 0 17,0 0-32,-1 0 15,1 0 16,0 0-15,-1 0 172,-17 18-173,0 0-15,0-1 16,-17 18-16,17 18 15,-36 18 1,1-18 0,35-18-16,-18-17 15,18 17 1,0-17 0,-17-1-1,-1 54-15,18-54 16,-18 36-16,1-17 15,-1-1-15,0 18 16,18 0-16,0-36 16,0 19-16,0-1 15,-17 18 1,17-35-16,0-1 16,-18 1 155,1-18 48</inkml:trace>
  <inkml:trace contextRef="#ctx0" brushRef="#br0" timeOffset="44077.7013">15487 9225 0,'0'0'0,"18"0"63,-1 0-1,1 0-46,17-18-16,-17 18 16,35-17-16,0 17 15,-18 0-15,0 0 16,18 0 0,-35 0-16,17 0 15,-17 0-15,-1 0 47,1 0-31,0 0-1,-1 0-15,1 0 32,-18-18 14,17 18 1,-17-17-31,0-1-16,18 18 16,-18-35-1,35-1-15</inkml:trace>
  <inkml:trace contextRef="#ctx0" brushRef="#br0" timeOffset="45310.514">16757 8326 0,'18'0'47,"-1"0"-31,1 0-1,-1 0-15,1 0 16,17 0-1,-17 0-15,35 0 16,18 0-16,17 17 16,0-17-1,-35 0 1,-36 0 15,-34 18 172,-18-18-187,-18 17-16,17 1 16</inkml:trace>
  <inkml:trace contextRef="#ctx0" brushRef="#br0" timeOffset="48705.1201">18256 7161 0,'0'18'93,"0"17"-93,0 1 16,0-1-16,0 18 16,-17-18-16,17 0 15,0 18-15,-18-17 16,0-1-16,18 0 16,-17-17-16,-1-18 15,18 17 48,18-17 77,-1-17-140,1 17 16,0 0 0,-1-18-16,1 18 15,0-18 1,-1 18-1,1 0-15,-1 0 32,1 0-32,0 0 31,-1 0-15,1 0-1,0 18 1,-1 0-1,1 17-15,0 0 0,-18-17 16,0 35 0,17-18-16,-17-17 15,0 17-15,0 0 0,0-17 16,0 17-16,0 18 16,0-35-1,0-1-15,0 19 16,0-1-1,0-17 1,-17-1-16,-19 19 16,19-1-1,-1-35-15,18 17 16,-35 1-16,17 0 16,0-18 77,1 0-30,-1 0-48,1-18 157,-1 0-156,18 1 0,0-1-16,-18 1 15</inkml:trace>
  <inkml:trace contextRef="#ctx0" brushRef="#br0" timeOffset="50616.1278">18309 7161 0,'18'0'94,"-1"0"-63,1 0-15,0 0-16,-1 0 15,19 0 1,-19 0-16,1 0 16,0 0-16,17 0 15,-18 0-15,1 0 16,0 0-1,-1 0-15,1 0 63,0 0-47,-1 0-16,19 0 15,-19 0-15,1 0 16,-1 0-16</inkml:trace>
  <inkml:trace contextRef="#ctx0" brushRef="#br0" timeOffset="51993.0204">17921 8431 0,'35'0'63,"1"0"-48,17 0-15,17 0 16,1 0 0,-36 0-16,36 0 15,17 0 1,0 0-1,-70 0-15,17 0 16,-18 0-16,19 0 16,-1 0-16,0 0 15,-17 0 1,17 0-16,18 0 16,0 0 15,-35 0-16</inkml:trace>
  <inkml:trace contextRef="#ctx0" brushRef="#br0" timeOffset="53513.5111">18344 8908 0,'18'0'110,"0"0"-95,-1 0 1,1 0-16,0 0 16,35 0-1,-36 0 1,1 0 218,-18 17-187,0 1-47,0 0 16,0-1-1,0 36 1,0-18 0,0-17-16,0 17 15,-35 36 1,17-54-16,18 19 15,-18-1-15,18-17 16,-17 17-16,17 0 16,0-17-16,-18 17 15,0-17 1,18-1-16,0 19 16,-17-19-1,17 19 1,0-19-16,0 1 31,0 0-15,-18-18 156,0 0-126,18-36-14</inkml:trace>
  <inkml:trace contextRef="#ctx0" brushRef="#br0" timeOffset="54439.5143">18309 9313 0,'0'-17'31,"18"17"0,-18-18-31,17 18 16,1-18 0,0 18-16,-1 0 15,1-17-15,17 17 16,18 0 0,0 0-1,0 0 1,-18 0-1,-17 0 1,0 0 31,-1 0-31,1-18 187,-18 0-172,0 1-31,0-1 16,17 1-16</inkml:trace>
  <inkml:trace contextRef="#ctx0" brushRef="#br0" timeOffset="55763.5998">18997 8237 0,'18'0'16,"-1"0"15,1 0 0,0 0-31,-1 0 32,1 0-32,0 0 15,17 0 1,-18 0-16,72 0 31,-19 0-15,-52 0-16,-1 0 47,1 0-47,0 0 15,-1 0 1,1 0-16,-18 18 156</inkml:trace>
  <inkml:trace contextRef="#ctx0" brushRef="#br0" timeOffset="56730.4437">19226 8696 0,'0'18'47,"18"-18"-16,0 0-31,35 0 16,-1 0-16,-16 0 15,-1 0-15,18 0 16,0 0 0,0 0-1,-18 0 1,-17 0 0,-1 0 30,19 0-30,-19 0 0,19 0 15,-19 0-31,1 0 141,-18-18-110</inkml:trace>
  <inkml:trace contextRef="#ctx0" brushRef="#br0" timeOffset="59644.0948">20620 7302 0,'0'18'32,"-18"-18"46,-17 0-78,17 0 15,1 0 1,-1-35 0,0 35-16,1-18 31,17-17-15,-18 35-16,18-18 15,0 1 1,0-36-1,0 17 1,0 19-16,0-1 16,0 1-1,0-1-15,18-17 16,17 17 15,0 18-31,1 0 0,-19 0 31,1 0-31,17 0 32,-17 18-17,-18 17-15,35 0 16,-17-17-16,-1 52 16,1-34-1,-18-1-15,0-17 16,0 17-16,0 0 15,0 18 1,-18 0 0,-17-18-16,17 1 15,-35 16-15,1 1 16,-107 36 0,88-54-1,1 0 16,34-35-15,19 0-16,-1 0 16,1 0-1,17-18 126,35-17-125,18 35-16,-18 0 15,18 0-15,-18 0 16,-17 0 15,-1 0-15,1 0-16,-18 35 15,18-35-15,-1 18 16,1 17-16,0-17 47,-1 0-32,1-1 1,17 1 0,0-18-1,-17 0-15,0 0 32,-1 0-17,1-18 16,0 18-31,-18-17 16,0-1-16,17 0 16</inkml:trace>
  <inkml:trace contextRef="#ctx0" brushRef="#br0" timeOffset="61225.5963">21378 6932 0,'-17'0'32,"-19"-18"61,36 1-93,0-1 16,0 1 0,0-1-16,0 0 15,0 1 1,0-1-16,0 0 15,0-17 1,0 17-16,18 1 16,-18-1-1,18 18 1,-1 0-16,1 0 16,0 0-1,-1 18-15,89 88 31,-88-71-15,-1 0-16,-17 18 16,0-18-16,0-17 15,0 17 1,0-17-16,0 17 16,0 0-16,0-17 15,-17 17 1,-36 1-1,-35 17 1,-1-18 0,54-18-16,0-17 31,35-17 78,0-18-93,0 17-16,0 0 16,0 1-16,17-1 15,1 0-15,0 18 16,-1 0-1,1 0 1,0 0 0,-1 0-16,19 0 15,-1 18-15,18 53 16,-53-36 0,17-35-16,1 35 0,0-17 15,-18 17 1,0-17-1,0 17 1,0-17-16,0 17 16,0-17-16,-18-1 15,-17 18-15,0 1 16,-36-1 0,-35-17-1,53 17 1,18-17-16,17-18 15,1 0 1,-1 0 31,-17 0-31,17-18-1,0 18 63,1 0-62,-1 0 0,1 0-1,17 35 1,-36 0-16,19 1 15</inkml:trace>
  <inkml:trace contextRef="#ctx0" brushRef="#br0" timeOffset="62211.3415">20232 8308 0,'17'0'62,"36"0"-46,0 0-16,18 0 16,17 0-16,0 0 15,0 0 1,18 0-16,-18 0 15,89 0 1,-107 0-16,1 18 16,17-18-1,-35 0 1,0 0 0,0 0-1,-35 0-15,-1 0 16,1 0-1,-18 17 189,0 1-204,0 17 15,-18 0 1</inkml:trace>
  <inkml:trace contextRef="#ctx0" brushRef="#br0" timeOffset="63831.4973">20708 9207 0,'-18'0'0,"18"18"47,-17-18-16,17-18-15,0-17-1,0 0-15,0 17 16,0-35-1,0 36-15,0-19 16,17 1-16,19 0 16,-1 35-16,-17-18 15,-1 18-15,19 0 16,-19 0 0,1 0-1,17 0-15,0 0 16,36 36-1,17 69 1,-53-69-16,-17-1 16,0-17-16,-1-1 15,1 1 17,17-18-17,0 0 1,1 0-1,-19 0-15,-17-18 16,18 18 93,-18 18-77,-18-18-17,1 35-15,-1-17 16,0-1-16,-17 89 16,18-70-1,-1-1-15,-17 71 16,-18 35-1,17-18 1,19 18 15,-1-88-31,1 0 16,-19 35-16,36-35 16,0-35-16,0 17 15,-35 36 16,35-54-31,-18 1 16,18 0-16,0 17 16,-17-35-16,17 18 15,0-1-15,-18 1 16,0-1 140</inkml:trace>
  <inkml:trace contextRef="#ctx0" brushRef="#br0" timeOffset="65227.3147">20832 9525 0,'17'0'16,"1"0"-1,17 0 1,0 0-16,18 0 16,0 0-1,53 0 1,-53 0-16,0 0 16,-18 0-16,0 18 15,-17-18-15,35 0 31,-35 0-31,-1 0 32,1 0 30,0 0 48</inkml:trace>
  <inkml:trace contextRef="#ctx0" brushRef="#br0" timeOffset="117184.0029">9737 3157 0,'17'0'937</inkml:trace>
  <inkml:trace contextRef="#ctx0" brushRef="#br0" timeOffset="120936.6468">9737 3087 0,'17'0'313,"19"0"-313,-1-18 15,0 18-15,18-17 16,-18 17-16,1-18 15,-19 18 1,19-18-16,-19 18 0,1 0 78,-1 0-62,1 0-1,0 0 1,-1 0 0,1 18-1,-18 0-15,18-1 16,-18 1 0,0-1-16,0 1 15,0 0-15,0-1 16,0 19-16,0-19 15,0 19 1,0-19-16,0 18 31,-18-17 1,0 0-32,1-1 15,-1-17-15,18 18 0,-18 0 16,-17-1-1,18-17 1,-1 0 15,0 0 1,1 18 155,34-18-78,19 0-93,16 0-16,-34 0 16,53 0-1,-36 18-15,-17-18 16,-1 17-16,1-17 31,-1 0-31,-17 18 16,36-1-1,-19 19 1,1-36 0,-18 17-1,18 19 1,-18-19 0,0 1-16,0 0 15,0 17 1,0 0-1,-18 0-15,-35 18 16,35-35 0,-17 0-1,18-18 48,-1 0-63,0 0 15,1 0-15,-36 0 16,17 0-16,1 0 16,0 0-16,17 0 15,1 0 17,-1 0 14,18-18-14,-18 18-1,1-18 63</inkml:trace>
  <inkml:trace contextRef="#ctx0" brushRef="#br0" timeOffset="122217.3401">9631 4198 0,'35'-18'0,"-17"1"16,35-1-1,0 18-15,-1 0 16,-16 0-1,-19 0-15,19-18 0,-1 18 16,-17 0 0,-1 0-16,1 0 15,35 0-15,0 0 16,-18 0-16,18 0 16,0 0-16,-18 0 15,0 0-15,1 0 16,-19 0-16,19 0 15,-19 0-15,18 0 16,1 0 0,-1 0-1,18 0 1,0 0 15,-35 0-31,-1 0 16,1 0-1,-1 0-15</inkml:trace>
  <inkml:trace contextRef="#ctx0" brushRef="#br0" timeOffset="123605.5196">9790 4974 0,'17'0'0,"18"-17"16,71-36-1,-53 35 1,-17 0-1,-1-17-15,-35 17 16,17 1-16,19-19 16,-19 1-16,19 18 15,-36-19-15,53-34 16,-18 34 0,-18-16-1,1 34 1,0 0-16,-18 1 15,0-1 32,17 18 78,-17 18-93,0-1-32,0 36 15,0-35-15,0 35 16,0 0-16,0-18 15,0 0-15,-17 0 16,17-17-16,-18 17 16,18 18-1,0-17-15,0-1 16,-18 0 0,18-17-16,0-1 15,0 1 1,0 0 15,-17-18 141,-1 0-141</inkml:trace>
  <inkml:trace contextRef="#ctx0" brushRef="#br0" timeOffset="124737.5553">11271 3757 0,'18'0'15,"0"0"17,-1 18-17,-17 17-15,0-17 16,0 35-16,0-1 16,18-16-16,-18 70 31,0-89-31,0 36 15,0-18-15,0-17 16,0 17-16,0-17 16,0 17-16,0 1 31,0-19-15,0 1-16,0-1 109,-18-17-62,1-17-32</inkml:trace>
  <inkml:trace contextRef="#ctx0" brushRef="#br0" timeOffset="125433.4737">11183 4092 0,'0'-35'31,"35"35"-15,-17 0-1,17-18-15,18 18 16,18 0 0,-54 0-1,1 0-15,17 0 31,-17 0-31,0 0 172,-18 18-156</inkml:trace>
  <inkml:trace contextRef="#ctx0" brushRef="#br0" timeOffset="127449.7445">12594 3298 0,'0'18'47,"-17"-18"-16,-1 0 31,0 0-46,1-35 0,-1 17-16,18-17 15,-18 17-15,18-35 16,0 18-1,0 0 17,0-18-17,0 35 1,18 1 0,0 17 15,-1-18-31,1 18 31,0 0-15,-1 0-1,18 35-15,1 36 16,-19-54 0,-17 19-16,0 17 15,0 70 1,-35-17-1,-71 0 17,-17 0-17,35-36 1,52-52-16,36-1 16,-17-17 46,-1 0 1,18-35-48,0 18 1,0-19-16,18 1 15,17 0-15,-17 35 16,-1 0 0,1 0-1,-1 0 1,1 0-16,0 0 16,-1 17-1,19 19 1,-36-1-1,0-17 1,17-1 0,1-17-16,0 35 15,35-17 1,-1 0 0,-16-1-1,-1-17-15,36 0 31,-54 0 1,1 0-32,17 0 15,-17 0 1,-18-17-16,17-1 16,-17 0-1</inkml:trace>
  <inkml:trace contextRef="#ctx0" brushRef="#br0" timeOffset="128240.6745">12382 4004 0,'-17'18'47,"17"-1"16,17-17-48,19 0-15,34 0 16,19 0-16,34 0 16,0 0-16,-34 0 15,-1 0-15,-18 0 16,-34 0-16,-1 0 16,-17 0-1</inkml:trace>
  <inkml:trace contextRef="#ctx0" brushRef="#br0" timeOffset="129561.5982">12912 4410 0,'0'35'94,"0"-17"-78,0 35-1,0-18 1,-36-18-16,19 36 16,17-17-16,-18-19 15,18 19-15,0-1 16,-18-18 62,71-17-31,-17 0-32,17 0-15,17-17 16,-17 17-16,-18 0 16,18 0 31,-35 0-16,-18 17-16,0 19 17,0 17-17,-18-36-15,18 1 0,-35 17 16,17 1-16,-17-1 16,0 0-1,-1 0-15,19-17 31,17 0-15,-18-1 31,1-17 0,-1 0 47,0 0-63,1 0-31,-1-17 31,0-1-15,18 0-1,0 1-15,0-19 16,0 1 0</inkml:trace>
  <inkml:trace contextRef="#ctx0" brushRef="#br0" timeOffset="130423.6388">12965 4427 0,'17'0'31,"1"0"-31,-18-17 15,17 17 1,1 0-16,0 0 0,17 0 16,-17 0-16,-1 0 15,19 0-15,-19 0 16,1 0-16,0 0 16,-1 0 30,1 0-30,17 0 0,-17 0-1,17 0 17,-17-18 46,-18-17-47</inkml:trace>
  <inkml:trace contextRef="#ctx0" brushRef="#br0" timeOffset="131418.4893">13899 3581 0,'18'0'0,"0"0"15,-18 35 17,0 0-17,0-17-15,0 35 16,0 0-16,0-36 15,0 19-15,0-19 16,0 19-16,0-1 16,0-18-16,0 19 15,17-19 1,-17 1 281,-17-18-235,17-18-62</inkml:trace>
  <inkml:trace contextRef="#ctx0" brushRef="#br0" timeOffset="132258.4771">13423 3757 0,'18'0'94,"-1"0"-94,1 0 16,35 0-16,0 0 15,-18 0-15,18 0 16,-18 0-16,-17 0 16,17 0-16,-17 0 15,0 0 141</inkml:trace>
  <inkml:trace contextRef="#ctx0" brushRef="#br0" timeOffset="133031.4301">13582 4075 0,'18'0'16,"34"0"-16,-16 0 16,-1 0-16,0 0 15,1 0-15,-19 0 16,19 0-16,-1 0 15,-18 0 1,19 0 0,-19 0-16,1 0 47,0 0-47</inkml:trace>
  <inkml:trace contextRef="#ctx0" brushRef="#br0" timeOffset="138330.5483">14852 3298 0,'18'18'125,"-1"-18"94,1 0-204,-1 0-15,1 0 16,-18-35-1,18 35 1,17-35 0,-35 17 46,18 0-46,-1-17 15,1 17-15,-18 1-1,18-1 1,-1 0-16,1-17 31,0 18-31,-18-1 16,17 0-1,-17 1 1,18 17-16,-18-53 16,17 35-1,-17 0 17,18 1 14,-18-19-30,0 19 47,0-1-48,0 1 1,18-1-1,-18 0 1,17 18 15,1-35-31,-18 17 32,0 1 77,0-1-93,0 0 15,18 18 156,-18 36-155,0-19-32,0 19 15,0-19-15,0 1 16,0 35-1,0 0 1,0 17 0,0 1-1,0-18 1,0-18-16,0 53 31,0-70-15,0 17-16,0-17 47</inkml:trace>
  <inkml:trace contextRef="#ctx0" brushRef="#br0" timeOffset="139850.3357">15628 2593 0,'18'0'31,"-18"35"-15,0-17-1,0 35-15,0 0 16,0-18-16,0 18 16,0 0-1,0-36-15,0 72 16,-18-89-16,18 17 31,0-34 94,0-1-109,0 0-16,0-17 15,0 0-15,18 35 16,-1-18-16,-17 0 31,18 18 1,17 0-17,-17 0 1,0 36-1,-1-1 1,18 53 0,-35-70-1,0 17 1,0 0-16,0-17 0,18 17 16,-18-17-16,0 0 0,0 17 15,0-17 1,0 17-16,0 0 15,-18 0 1,-17 1-16,0-19 16,0 1-16,-1 17 15,19-17-15,-36-1 16,17-17-16,19 0 62,-1 0-62,18-17 16,-17-1-16,17 1 16,0-19-16,-18 1 31,18 17-31,0 1 16,0-1-16,0 0 15,0 1 1,0-18-16</inkml:trace>
  <inkml:trace contextRef="#ctx0" brushRef="#br0" timeOffset="140493.6137">15752 2417 0,'0'0'0,"17"0"0,18 0 16,1 0-16,-1 0 16,18 0-16,0 0 15,-36 0-15,19 0 16,-19 0-16,36 0 31,-53 17 63,0 1-79,0-1 1</inkml:trace>
  <inkml:trace contextRef="#ctx0" brushRef="#br0" timeOffset="141713.3896">14711 3775 0,'17'0'16,"19"0"-1,-1 0-15,88 0 16,19 0 0,246 0-16,53 0 31,-371 0-15,-35 0-1,1 0-15,-1 0 31,-17 0-31,17 0 16,0 0 0,0 0-16,1 0 15,-1 0-15,-17 17 16,-1-17 15,1 0 32,0 0-16</inkml:trace>
  <inkml:trace contextRef="#ctx0" brushRef="#br0" timeOffset="143122.3209">15681 4163 0,'0'17'78,"0"36"-78,0-17 16,0-19-16,0 54 16,0-54 140,0-34-109,0-1-32,35-17-15,18 0 16,-18 17 0,-17 0-16,0 18 47,-1 0-32,1 0 1,17 0-16,-35 18 15,36 0 1,-19 35 0,1-53-16,-1 35 15,-17-18-15,0 1 16,18 17 0,-18 1-16,0-1 31,0 0-31,0 0 15,0 1 1,0-1-16,0-17 16,0-1-16,0 19 15,-35-1-15,17-18 16,-17 19-16,0 17 16,-1-18-1,1-17 16,17-1-15,1-17 0,-1 0 31,1 0-16,-1 0-16,0 0 32,18-17-15,0-1-17,0 0-15,0 1 16,-17-19-16,17 19 15,0-19-15</inkml:trace>
  <inkml:trace contextRef="#ctx0" brushRef="#br0" timeOffset="143867.3191">15752 4022 0,'17'0'0,"1"0"31,-1 0-31,1 0 16,35-18-16,0 0 16,-18 18-16,18 0 15,35-17 1,-70 17-16,0 0 16,-1-18 124,1 18-124,-1 0-16,1 0 15,17 0-15</inkml:trace>
  <inkml:trace contextRef="#ctx0" brushRef="#br0" timeOffset="144727.187">17057 3369 0,'17'0'16,"-17"18"-1,0 17-15,0-17 16,0 34-16,0-34 15,0 17-15,0 1 16,0-19-16,0 19 16,0-19-16,0 19 15,0-1 1,0 0 0,0 0-1,0-17 1,0 0-1,0-1 17,0 1-1,0 17 31</inkml:trace>
  <inkml:trace contextRef="#ctx0" brushRef="#br0" timeOffset="145479.5567">16969 3616 0,'0'0'0,"17"0"0,1 0 16,0 0 0,17 0-1,-18 0-15,19 0 16,-1 0-1,-17 0-15,-1 0 32,1 0-17,0 0 1</inkml:trace>
  <inkml:trace contextRef="#ctx0" brushRef="#br0" timeOffset="147550.9261">18450 2769 0,'-17'18'0,"-1"0"32,18-36 108,-18-17-124,1-1 0,17 19-1,0-1-15,0-17 16,0 17-16,0-17 15,35-18 1,0 18-16,1 17 16,34 0-16,1 18 15,105-17 17,-141 17-32,-17 0 15,0 0-15,-1 0 16,1 17-1,0 1-15,-18 17 16,0-17-16,0 88 31,0-71-31,0 36 0,-124 87 16,-17-16 0,-18-37-1,36-34 1,87-53 46,19-18-46,-1 0 62,18-18-31,18 18 78,-1 0-109,1 0-1,0 18-15,17-1 16,-17 1-1,35-1-15,-1-17 16,-34 0-16,17 0 16,1 18-16,-19-18 15,1 0 79,0 0-78,-1-18-1</inkml:trace>
  <inkml:trace contextRef="#ctx0" brushRef="#br0" timeOffset="148465.6893">18115 3704 0,'53'0'94,"0"18"-94,70-18 15,1 35 1,35-35-16,-18 18 0,-18-18 15,-35 17 1,-17-17-16,-18 0 16,-35 0-16,-1 18 172,-17 17-157</inkml:trace>
  <inkml:trace contextRef="#ctx0" brushRef="#br0" timeOffset="149706.5573">18486 4216 0,'17'0'16,"1"0"-1,-18 17 1,0 1 0,0 35-16,0 0 15,-18-18-15,18-17 16,-17 17-16,17 0 31,-18-35 63,36-35-47,17 17-32,0 18-15,36-17 16,-36-1 0,0 18-16,0 0 15,-17 0-15,0 0 16,-1 0-1,1 0 1,0 18 0,-1-1-1,1 19-15,0 17 32,-18-18-32,0 0 0,0-17 15,0 35-15,-36 88 31,19-124-15,17 19 0,-53 17-16,35-53 15,18 17-15,-35 19 16,0-36 0,-18 17-1,17-17 1,19 0 15,-1 0 47,0 0-15,18-35-32,-17 0-15,17-1-16,0 19 15,0-19-15</inkml:trace>
  <inkml:trace contextRef="#ctx0" brushRef="#br0" timeOffset="150593.1802">18521 4057 0,'17'0'16,"1"0"-1,0 0-15,-1 0 31,1 0-31,0 0 16,-1-18 0,1 18-16,17 0 15,0 0-15,-17 0 16,17-17-16,-17 17 16,0 0-16,-1 0 15,1-18 79,0 18-78,-1 0-1,1 0-15,0-35 16,34 17-16</inkml:trace>
  <inkml:trace contextRef="#ctx0" brushRef="#br0" timeOffset="151705.8263">19579 3422 0,'0'18'78,"18"-18"-63,-18 17-15,35-17 16,0 0-16,-35 18 16,36-18-1,-36 17-15,17-17 0,1 0 16,0 0-16,-1 0 156</inkml:trace>
  <inkml:trace contextRef="#ctx0" brushRef="#br0" timeOffset="152392.8015">19614 3845 0,'0'18'94,"0"0"-94,18-18 16,17 0-16,1 0 15,-19 0 1,19 0-16</inkml:trace>
  <inkml:trace contextRef="#ctx0" brushRef="#br0" timeOffset="154488.5089">20338 3193 0,'0'-36'0,"17"1"15,1 17 1,0-17-16,-18 0 0,17 17 16,1 1-1,-18-1-15,0 0 16,0-17-16,17 17 16,-17 1-1,0-1-15,0 0 16,0 1-1,18-1 1,-18 1 0,0-1-16,18-17 15,-18 17-15,0 0 16,0 1 0,0-1-1,17 18 1,-17-18 46,18 18-15,-18 18-31,0 17-16,0 1 15,0 17-15,0-1 16,0 19-16,0 17 16,0-35-1,0-35-15,0 17 16,0-17 0,0-1 30,0 1-46,0 0 16,0-1 0,0 1-1</inkml:trace>
  <inkml:trace contextRef="#ctx0" brushRef="#br0" timeOffset="155953.44">20920 2646 0,'0'-18'63,"17"18"-48,1 0 17,0 0-32,-1 0 0,1 0 31,17 0-15,0 18-1,-17-18-15,17 35 31,-35-17-31,18-18 0,0 0 32,-1 0-1,1 0-15,0 0-1,17 0 16,-35-18-31,0 0 16,0 1-16,0-1 16,17 18 93,-17 18-93,0-1-16,0 19 15,0-19-15,0 19 16,0 17 0,0-18-16,0 18 15,0 0 1,-17 35-16,17-53 15,0-17-15,0 17 16,-18 18-16,18-35 16,0 17-16,0-17 15,0-1-15,0 1 16,0-1-16,0 1 16,0 0-16,0-1 15,0 1 1,0 17-1,0 1 1,-17-1 0,-1-35 93,0 0-93,1 0-1,-1-35 1,0-1 0,-17-34-16,17-36 15</inkml:trace>
  <inkml:trace contextRef="#ctx0" brushRef="#br0" timeOffset="156660.2488">20990 2928 0,'18'0'62,"0"0"-46,-1 0 0,18 0-16,1 0 15,-1 0-15,-17 0 16,17 0-16,-17 0 16,-1 0-1,1 0 16,-1 0-15,1 0 0,0 0-16,-18 18 15,17-18 17,1 0 30,-36 17 63,1 1-109,-36 17-16,0 1 15,18-1-15</inkml:trace>
  <inkml:trace contextRef="#ctx0" brushRef="#br0" timeOffset="159489.5292">20091 3704 0,'53'0'0,"0"-17"16,-1 17-16,54-18 15,-18-17-15,1 35 16,158 0 0,17 0-1,-176 0-15,71 0 32,-124 0-17,-17 0 16,0 0-15,17 0 0,0 0-16,-17 0 15,17 0 1,-17 0 0</inkml:trace>
  <inkml:trace contextRef="#ctx0" brushRef="#br0" timeOffset="161172.0029">20708 4180 0,'0'-17'31,"18"17"-16,-1 0 1,-17 17 0,0 1-1,0 0 1,0-1-16,0 1 16,0 0-1,0-1-15,0 1 16,18-36 249,35-17-249,0 17-16,0 1 16,-18-1-16,18 0 15,-18 18-15,0 0 16,-17 0 15,0 0-15,17 18-16,0 88 15,-35-18 17,0 18-17,0-71-15,0 53 16,0-70 0,0 35-16,-17-18 15,-19 18-15,1-35 16,-71 70-1,36-35 1,34-35-16,19-1 16,-18-17-16,17 0 47,0 0-32,1 0 1,-1 0-16,18-17 15,-18-1-15,1-70 32,17 70-32,-18-17 15,18 17-15,-18 0 16,1 1 46,17-1-62,0 1 16,0-19 0,0 19-16,0-1 15,0 0-15,0 1 16</inkml:trace>
  <inkml:trace contextRef="#ctx0" brushRef="#br0" timeOffset="162215.0015">20796 3933 0,'18'0'78,"0"0"-47,-1 0-15,-17 36 15,0-1-15,0-17-16,0 17 15,0-17-15,0-1 16</inkml:trace>
  <inkml:trace contextRef="#ctx0" brushRef="#br0" timeOffset="163879.9629">20673 3933 0,'17'0'31,"-17"18"16,0 0-32,0-1 1,0 19-16,0-1 16,0 0-16,0 0 15,0-17-15,0 35 16,0-35-1,0-1 17</inkml:trace>
  <inkml:trace contextRef="#ctx0" brushRef="#br0" timeOffset="164823.462">20779 3898 0,'0'-17'15,"17"17"1,1 0-16,0 0 16,17 0-1,-18-18-15,36 0 16,-17 18-16,52-17 15,-35 17 1,0 0 0,-18 0-1,-17 0 1,-1 0-16,1 0 47,-1 0-32,1 0 1,0 0-16,-1 0 16</inkml:trace>
  <inkml:trace contextRef="#ctx0" brushRef="#br0" timeOffset="175226.9041">4568 3369 0,'18'-18'16,"-36"36"156,1 0-141,17-1-31,-18 1 16,18 17-16,-17-35 15,-1 71 1,-17-1 15,17-70-31,18 18 16,0 0-1,0-1-15,0 1 16,0 17 15,-18 0-31,-17 1 16,35-1-16,0-17 15,0 17 17,0-17-32,0 17 31,-18-18-31,18 19 0,-17 17 0,-1-18 16,1 18-1,-1 17 1,18-34-16,-18-1 15,18 18 1,-17 0 0,17-36-16,0 1 15,0 17 1,0-17-16,0 0 16,0-1-1,0 1 1,0 0-16,0-1 15,0 1 1,0-1 0,0 1-1,0 0-15,0-1 16,0 1 0,0 0-1,0-1 1,0 1-16,0 0 15,0-1 17,17 1-17,1-1-15,-18 1 32,18 0-32,-1-18 15,1 17 1,-18 1-1,17-18 1,1 0 0,0 18-1,-1-18 17,1 0-32,-18 17 15,35-17-15,-17 0 0,17 18 31,-17-18-31,-1 0 16,1 0-16,0 0 16,-1 0-1,1 0 1,0 0 0,-1 0-1,71 0 32,-70 0-47,35 0 16,0-18 15,0-17-15,0 0-1,-18 17 1,-17 0-16,-1 1 15,1-1 1,-18 1-16,35-1 31,-17 0-31,0 1 16,-1-1-16,-17 0 31,18 1-31,-18-1 16,0 0-1,17 1-15,-17-1 16,18 1-16,-18-1 16,0 0-1,0-17 1,18 35-16,-18-71 31,0 54-31,0-1 31,0 1-15,0-1-16,0-17 16,0 17-1,0 0-15,0 1 16,0-1 0,0 0-1,0 1 1,0-1-1,0 0 1,0 1 0,0-1-1,0 1 1,0-19 15,-18 19-31,18-1 0,-18 18 16,1-35-1,17 17 1,0 0-16,0 1 16,-18-18-1,18 17-15,0-17 0,-17 17 16,-1 18 0,18-35-16,0 17 31,0 0 0,0-17-15,-18 18 15,1-19-15,17 19-1,0-1-15,-36-35 16,36 35-1,-35 1 1,35-1-16,-18 0 16,1 18-1,17-17 17,-18-18 30,1 35-62,-36 0 16,-36-36 15,54 19-31,17-1 16,-17 18 62,18 0-63,-1 0 1,0-18 31,1 18-16,-19 0-15,-69 0-1,34 0 1,0 36-16,1 34 16,-18 1-16,17 17 0,-35 18 15,18 17 1,0 18-16</inkml:trace>
  <inkml:trace contextRef="#ctx0" brushRef="#br0" timeOffset="178484.7935">4480 7108 0,'0'18'0,"-17"17"15,-1 1 1,18-1-16,-35-17 15,35 17 1,-53 35 0,0 1-1,35-18-15,18-35 16,-35 34-16,17 1 16,-35 53-1,-17 18 1,70-89-1,-18-17-15,18 17 16,-17-18 0,17 1-16,-18 0 15,18-1-15,0 1 16,-18 17-16,-17-17 16,35 17-16,0-17 15,0 17 1,-18 0-1,18-17 1,-17 70 0,17-70-16,0 52 15,0-52 1,0 17-16,0-17 16,0 17-1,0 1-15,0 69 31,0-69-31,0-19 16,17 19-16,1 17 16,0-18-1,-1 18 1,1-18-16,0 0 16,-1 36-1,1-36-15,17 18 16,-17-18-16,17-17 15,0 17 1,-17 18 0,0-53-1,-1 18 1,19-1 0,-19-17-1,1 0-15,17 18 16,0-18-16,-17 0 0,0 0 31,-1 0-31,1 0 0,17 0 31,-17 0-31,52 0 16,-52 0 0,70 0-1,-53-18-15,1 1 16,-1 17-1,18-36-15,-35 36 0,17-35 16,-17 35-16,-1-35 16,18 17-1,-35 1-15,36-19 32,-19 19-32,-17-1 0,18 0 15,0 1 1,-1 17-16,-17-18 0,0-17 15,18 17 17,0 1-17,-18-19 1,0 19-16,17-1 16,-17 0-1,35-52 1,-17 52-1,-18-35 1,0 36-16,0-19 0,0 19 16,0-19-1,0 19-15,0-1 16,0-17-16,18-18 47,-18 35-32,0 1 1,0-1-16,0 0 16,0 1-1,0-1-15,0-17 16,17 0 0,-17-1-1,18-17 1,-18 18-1,0 0 1,0 17 0,0-35 15,0 36 31,0-1-46,0 0 0,0 1-16,0-19 15,0-16 1,-18-1 0,18 17-16,0 1 15,-17 17-15,17-17 16,-18-18-1,18 18-15,0 17 16,-18-17-16,18 0 16,0 0-1,-17-1 1,17 1 0,0 17-16,0 1 15,0-1-15,-18 0 16,1 1-1,17-1-15,0 0 16,-18 1-16,18-1 16,-18-17 31,1 35-32,17-18-15,-18 18 16,-17 0-16,17-17 15,0-1-15,1 18 16,-1-18-16,-17 1 31,17-1-15,18 0 0,-35 18-1,17-17 1,-17-18-1,17 35 1,1-18 0,-1 18-1,0-18 1,1 18 0,-18 0-1,17 0 1,0 0 31,-17 0-32,35 18 1,-35-18 0,17 18-1,0-1 1,1-17-16,17 18 15,-18-1-15,-17 1 16,17 0 0,1-1-1,-19 1 1,19-18-16,-1 0 16,0 18-1,18-1 1</inkml:trace>
  <inkml:trace contextRef="#ctx0" brushRef="#br0" timeOffset="208362.9779">6862 13282 0,'0'18'62,"0"-1"1,17-17-1,1 18-46,-18 0-16,17-18 31,1 17-15,0 1-16,-1 0 78,1-18-31,0 0-16,-1 17-15,1-17-1,-18 18 1,18-18-1,-1 0 1,1 0 0,-1 17-1,1-17-15,-18 18 16,53 0 0,-18-18-16,-17 0 31,0 0-31,-1 0 15,1 0 17,-18 17-17,17-17-15,19 0 0,-19 18 16,36-18 0,-35 0-16,0 18 31,35-18 0,-36 0-15,1 0-16,-1 0 15,19 0 1,-19 0-16,19 0 16,-1 0-16,-17 0 15,-1 0 1,1 0-16,17 0 15,-17 0-15,35 0 32,-53-18-17,17 18-15,36-18 47,-35 1-47,-18-1 16,17 18-1,1 0-15,0-18 16,-1 1 0,1-1-16,0 1 15,-1-1 1,1 0 0,0 1 15,-1 17-16,-17-18 48,0 0-47,18 1-16,0-19 15,-1 19 1,1-1 78,-18 1-16,-18 17 0,1 0-78,-1 0 15</inkml:trace>
  <inkml:trace contextRef="#ctx0" brushRef="#br0" timeOffset="218999.5215">11783 11553 0,'17'0'0,"1"0"32,0 0 14,-1-17-30,-17-18-16,18 17 16,17-17-16,1-1 15,-1 1-15,18-35 16,-18 17 0,36-36-1,-54 72-15,-17-1 16,35 0-1,-35 1 79,18-1-94,-18 1 16,0-1-16,0 0 15,0 1 1,18-1-16,-18 0 16,17 18 31,1 0 46,-18 18-77,0 17 0,0 1-16,0-1 15,0 71 1,0-36-1,0-17-15,0-18 16,0 1-16,0 70 31,0-54-15,0-16 0</inkml:trace>
  <inkml:trace contextRef="#ctx0" brushRef="#br0" timeOffset="219912.4987">11571 12065 0,'18'0'0,"-1"0"31,19 0-31,-19 0 16,54 0-16,17 0 16,247 0-1,-247 0 1,1 18-1,-37-18-15,1 17 0,-17 1 16,-19-18-16,1 0 16,0 0-16,17 0 15,53 0 1,0 0 0,-52 0-1</inkml:trace>
  <inkml:trace contextRef="#ctx0" brushRef="#br0" timeOffset="221151.5873">12065 13123 0,'0'18'94,"18"-18"-78,17-35-1,0 17 1,0-35-16,1 18 16,17-18-16,17-18 15,-52 36 1,35-18 0,-18 0-1,-35 36-15,18 17 16,-1-18-16,-17 0 15,0 1-15,18-19 16,0 36 0,-1-35-1,1 18 1,0 17 62,-1 0-31,1 0-47,-18 17 16,0 1-16,0 17 15,0 0-15,0 1 16,0 17-16,0-1 15,0-16 1,0 17-16,0 17 16,0 36-1,0-53-15,0 0 16,0-35-16,0 34 16,0 19-1,0-36 1,0-17-1,0 0 79,-18-18-94,18-18 31,0-17-15,0-18-16,18 17 16,-1-16-1</inkml:trace>
  <inkml:trace contextRef="#ctx0" brushRef="#br0" timeOffset="222264.339">13547 12047 0,'17'0'15,"1"0"16,17 0-15,-17 0 0,17 0-1,-17 18-15,17 0 16,53 17 0,18-17-1,-53-1-15,-35-17 16,35 18-16,-1-1 15,-16-17 1,-1 18-16,-17-18 63</inkml:trace>
  <inkml:trace contextRef="#ctx0" brushRef="#br0" timeOffset="230994.9112">14781 11165 0,'18'0'109,"0"0"-93,-18 18 0,0 0-1,0-1-15,0 19 16,0-1 0,0 53-16,-18-53 15,18 1 1,-18-19-16,18 19 15,-17-19-15,17 1 16,-18 52 0,18-34-1,-18 69-15,18-87 16,0 17-16,0 18 31,-17 0-15,17-17-16,0-1 15,0-18-15,0 1 16,0 0-16,0-1 16,0 19-16,0 17 15,0-18 1,0 0 0,0-17-16,0 17 15,0 0-15,0-17 16,0 17-16,0 0 15,17 1-15,-17 17 16,18-18-16,0 0 16,-1 18-16,-17 0 15,36 18 1,-1 34 0,-17-87-16,-1 53 31,1-36-31,-1-17 15,1 34-15,0 1 16,-1-17-16,-17-19 16,18 19-16,0-1 15,-1-17-15,1-1 16,-18 1 0,0-1-1,0 1 1,0 0-1,0-1 17,18 1-17,-1-18 17,-17 18-17,0-1 157,-17-17-78,-1 0-79</inkml:trace>
  <inkml:trace contextRef="#ctx0" brushRef="#br0" timeOffset="235937.102">15734 10954 0,'0'17'78,"-18"1"-62,18 0-1,-17-18-15,-1 35 16,0-17-16,18 34 16,0 19 15,0-53-16,-17 52-15,17-52 16,0 0 0,-18-1-16,18 18 0,0 1 15,0-19 1,0 19-16,0-1 16,0 18-1,0 0 1,18-36-1,-18 1 1,17-18 0,1 18-1,-18-1 17,18 1-17,-1-18 1,1 0-1,0 0-15,-1 0 16,-17 18 0,18-18-16,17 0 0,-17 0 15,-1 0 1,1 0 0,17 0-1,-17 0 1,0 0-1,-1 0 1,18-18 15,-35 0-15,0 1 0,18-1-1,-18 0-15,0 1 16,18-1-16,-18 0 15,0 1 1,0-1-16,0 1 94,0-1-47,-36 18-32,19-18 1,-18 18-16,17 0 16,-17 0-16,-1 0 15,19 0 1,-1 0-1,0 0 1,1 0 0,-1 0-1,18 18 1,-17 0 0,17-1 15,-18 1 0,0-18-15,18 17-1,0 1 1,0 0 0</inkml:trace>
  <inkml:trace contextRef="#ctx0" brushRef="#br0" timeOffset="236797.2902">15381 12153 0,'18'0'16,"17"0"-16,-17 0 15,35 0-15,-1 0 16,1 0-16,18 0 15,0 0-15,193 0 32,-193 0-17,-1 0-15,-17 0 16,0 0-16,0 0 16,-35 0-16,17 0 15,-17-17-15,-1 17 16,18-18-1,-17 18-15,53-35 16,-54 35 0,1 0-1,-18-18 110</inkml:trace>
  <inkml:trace contextRef="#ctx0" brushRef="#br0" timeOffset="237809.4897">15540 13000 0,'0'17'15,"17"-17"16,1 0-31,0-17 0,-1-18 16,19 17 0,-1-17-16,0-18 15,1 0-15,-1 0 16,-35 35-16,17-35 16,19 0-16,-1 1 15,-17 34-15,-1-17 16,-17 17-16,18 18 78,-18 18-31,0 17-32,0 18-15,0-18 16,0 18 0,0 53-1,-18-18 1,18-35-16,-17-18 16,17 18-16,0 0 15,-18-35-15,18 17 16,0 0-16,0-17 15,0 17-15,0-17 16,-18-18-16,18 35 16,-17-17 62,-1-18-31,18-36 0</inkml:trace>
  <inkml:trace contextRef="#ctx0" brushRef="#br0" timeOffset="239504.5447">16316 12700 0,'18'0'0,"-1"0"31,1 0-15,0 35-1,-18 18 1,0-35-16,0 35 16,0-18-16,-18 88 31,0-87-15,1 17-1,-19 17-15,36-52 16,0 0-16,-17-18 109,17-18-62,0 0-47,35-17 16,0 0-1,1 17-15,34-17 16,-17 17 0,-18 0-1,-17 18 1,0 0-1,-1 0 1,1 0 0,-1 0-1,1 0 1,-18 18 0,18 0-16,-18-1 15,17 1-15,-17 0 16,18-1-16,-18 1 15,0 0-15,0 17 16,0-17 0,0 17-1,0-18-15,0 1 16,0 17 0,0 18-1,0-17 1,-18-36 15,1 17 0,17 1 16,-18-18-47,0 0 16,1 0-1,-18 0 1,17 0 0,0 0-16,1 0 15,17-18 32,-18 18-16,0-17 16,18-1-31,-17 18 15,17-18-15,-18 1-1,18-1 1,0 0-16</inkml:trace>
  <inkml:trace contextRef="#ctx0" brushRef="#br0" timeOffset="240272.0699">16528 12682 0,'0'0'0,"35"0"0,-17 0 16,-1 0-16,1 0 15,-1 0 1</inkml:trace>
  <inkml:trace contextRef="#ctx0" brushRef="#br0" timeOffset="242871.5104">16404 12735 0,'18'0'47,"-1"0"-32,1 0 1,0 0-16,-1 0 0,1 0 16,0 0-1,17 0 1,-17 0-16,34 0 16,-16 0-1,-19 0-15,1 0 78,0 0-46,-1 0-32</inkml:trace>
  <inkml:trace contextRef="#ctx0" brushRef="#br0" timeOffset="244208.4235">17357 11783 0,'17'0'16,"1"0"-16,-18 17 15,0 1 1,0 35-16,0-18 16,0 71-1,0-71-15,0 18 16,0 0-16,0-18 15,0 54 1,0-72-16,0 19 16,0-19-16,-18 1 109,1-1-93,-1-17 46</inkml:trace>
  <inkml:trace contextRef="#ctx0" brushRef="#br0" timeOffset="244799.5399">17321 12206 0,'0'0'0,"53"0"0,-17 0 15,-1-18 1,18 18-16,0 0 15,-36 0-15,36-17 16,-17 17-16,-19 0 16,18-18-1,-17 18-15,0-17 141</inkml:trace>
  <inkml:trace contextRef="#ctx0" brushRef="#br0" timeOffset="247389.4675">18344 11324 0,'0'18'47,"0"17"-32,0-17 1,0 17-16,0 0 0,0-17 31,0 0 1,18-18 93,0 0-110,-1 0 1,1 0-16,0 0 15,-1 0 1,1 0 0,0 0-16,-1 0 15,1 0 1,-1 0-16,1 17 31,0 1-31,-1-1 16,-17 1-1,0 0-15,18-18 16,0 35-16,-18-17 16,0 17-1,0-17-15,0-1 16,0 1-16,0-1 16,0 19 15,0-19-31,0 1 15,0 0 1,0-1 109,-18-17-78,0 0 0,1 0-47,-1 0 15,0 0 110,1 0-93,-1 0 77,1-17 110,17-1 31</inkml:trace>
  <inkml:trace contextRef="#ctx0" brushRef="#br0" timeOffset="248544.8907">18362 11289 0,'18'0'110,"-1"0"-110,19 0 31,-1 0-31,-17 0 0,17 0 15,-18 0 1,1 0-16,0 0 16,-1 0-1,1 0 17,0 0-32,-1 0 15,1 0-15,0 0 16,-1 0-16,18 0 15,-17 0 17,0 0 108</inkml:trace>
  <inkml:trace contextRef="#ctx0" brushRef="#br0" timeOffset="250424.5101">18115 12083 0,'35'0'62,"1"0"-62,17 0 16,17 0 0,-17 0-16,18 0 15,-36 0-15,-17 0 16,17 0-16,-18 0 15,1 0 1,0 0-16,-1 0 16,19 0-16,52 0 15,-35 0 1,-18 0-16,18 0 16,0 0 15,-35 0-31,17 0 15,-18 0-15,1 0 16,17 0 0,1 0-1,17 0 1,-1 0 0,-16 0 15,-19 0-16,1-18 1,0 18 0,-1 0 46,1 0-31,0 0 48,-1 0 92,-17-18-139,18 18-32,-1-17 15,1 17 1,-18-18-16,18 18 281,-1 0-265,19 0-1,-1 0-15,-17 0 16,-1 0 0,1-18 109,-18 1-125,0-1 31</inkml:trace>
  <inkml:trace contextRef="#ctx0" brushRef="#br0" timeOffset="251992.5487">17974 13300 0,'0'17'47,"18"-17"0,17-35-31,18 0-16,0 0 0,0-1 15,-36 19 1,19-19 0,-1 1-16,-17 0 0,17 17 15,-35 0-15,17-17 16,1 35-16,17-53 15,1 18 1,-19 17 15,-17 1 16,0-1-31,18 0-1,-18 54 157,0-19-172,0 19 16,0-19-16,0 19 16,0-1-16,0-18 15,0 19-15,-18 17 16,18-18-16,0 0 15,-17 1 1,-1-19-16,18 18 16,0 1-16,0-19 0,0 1 15,0 0-15,0-1 16,0 1 0,-18-18 109</inkml:trace>
  <inkml:trace contextRef="#ctx0" brushRef="#br0" timeOffset="253248.2106">18856 12876 0,'0'-17'31,"18"17"1,-18 35-1,0-17-31,0 17 0,0 0 16,-36 0-1,36 1-15,-17-1 16,17-17-1,0-1-15,0 1 16,-18-18 0,36-18 93,17 1-93,0-1-16,-17-17 15,17 35-15,0 0 16,-17 0 0,0 0 15,-1 0-16,1 0 1,0 35-16,-1-17 16,1 17-16,0 0 15,-18-17-15,0 17 16,0 0-16,0-17 16,0 17-16,0 1 15,0 34 1,0-35-1,-18 1 1,-35-1 0,-35 18-1,17-18 1,36-17 0,17-18-1,-17 0 16,35-18 48,0 1-64,-18-1-15,18 0 16,0-17-1,0 17 1,0-17-16</inkml:trace>
  <inkml:trace contextRef="#ctx0" brushRef="#br0" timeOffset="254023.9939">18909 12876 0,'18'0'31,"-1"0"-15,1 0-16,17 0 16,0-17-16,36 17 15,-1-18-15,19 18 16,-54 0-1,-17 0 1,-1 0 31,1 0-16,-1 0 16,1 0-31,0 0-16</inkml:trace>
  <inkml:trace contextRef="#ctx0" brushRef="#br0" timeOffset="255228.6567">20002 11218 0,'18'36'0,"17"-1"16,1 18-16,-1 0 16,18 35-1,-35-35-15,17 17 16,-18-17-16,1 0 15,-18 0 1,18 0-16,-18 0 0,0-18 16,0 18-16,0 88 31,0-88-15,0-35-16,0 17 15,0 0-15,0 1 16,0 17-16,0-36 15,0 36-15,-18-18 16,-52 54 0,34-36-16,1-1 15,-18 54 1,-18-53 0,1 18-1,35-18 1,-1-18-16,19-17 15,-1-1-15,-17 1 16,17-1-16,1 1 31,-19-18 79,36 18-48,-17-1-62,-1-17 16,0 18-1</inkml:trace>
  <inkml:trace contextRef="#ctx0" brushRef="#br0" timeOffset="257479.1593">10248 14764 0,'18'0'16,"-1"0"-1,1 0 16,0 0-15,-1 0 0,1 0-16,17 0 15,36 0-15,-18 0 16,17 0-16,-17 0 16,-17 0-1,-1 0-15,0 0 0</inkml:trace>
  <inkml:trace contextRef="#ctx0" brushRef="#br0" timeOffset="258344.9839">10266 15346 0,'0'17'47,"0"1"31,17 0-47,1-1-15,17 1-16,18-18 16,-17 0-16,16 18 15,-16-1 1,17-17-1,0 0-15,-36 0 16,1 0 0,0 0 15,-1 0 63,1 0-47,-1 0-47,19 0 15,87-35 1</inkml:trace>
  <inkml:trace contextRef="#ctx0" brushRef="#br0" timeOffset="259504.1307">12136 14358 0,'17'0'31,"1"0"-15,-1 0 15,1 0 0,17-18-15,-17-17-16,17 17 0,18-34 16,-18-1-1,18 0-15,-17 0 16,17 0-16,-36 0 16,54-35-1,-36 17 1,-17 54-16,-18-19 15,17 36 1,-17-17 0,0 34 109,0 19-125,0-19 15,0 36 1,0 0-16,0 0 0,0 0 16,0 0-1,0-18-15,0 36 16,0-18-16,0-1 15,0-16-15,0 17 16,0 0 0,0-18-1,0-17 1,0-1 0,0 18-1,0-17 1,0 17-1,0-17-15,0 0 47,-17-1 16,17 1-32</inkml:trace>
  <inkml:trace contextRef="#ctx0" brushRef="#br0" timeOffset="260224.4579">12153 14940 0,'18'0'16,"-1"0"0,19 0-1,-19 0 1,54 0-16,-1 0 16,72 0-16,-1 0 15,88 0 1,-70 0-1,-89 0 1,-17 0-16,-17 0 0,-19 0 16,18-18-16,1 1 15,-1 17 1,0-18-16,1 18 16</inkml:trace>
  <inkml:trace contextRef="#ctx0" brushRef="#br0" timeOffset="261203.8037">12647 15946 0,'18'0'31,"-1"0"1,1 0-32,0 0 15,-1 0-15,19-36 16,34-70 0,-35 54-1,18-1-15,141-212 47,-158 212-47,-36 18 16,17 17-16,1 18 62,0 0-62,-18 18 31,0 17-31,0 0 16,0 18-16,0 0 16,0 0-16,0 0 15,-36 18-15,19-1 16,-19 1-16,1-1 16,-18 36-16,35-35 15,1-1-15,17-35 16,0 18-16,0-17 15,0-19-15,0 19 16,0-19-16,0 54 16,0-54-1,-18 54 1,18-53 0,0-1-1,-17 1 32,-1-18-31,18-53 15,0 0-15,0 18-16,0-36 15</inkml:trace>
  <inkml:trace contextRef="#ctx0" brushRef="#br0" timeOffset="262096.6412">14464 15028 0,'18'0'15,"-1"0"-15,1 0 16,17 0-1,-17 0 1,35 18-16,0-18 16,52 0-1,-52 0-15,-17 0 16,-1 0 0,-18 0 15,1 0 0</inkml:trace>
  <inkml:trace contextRef="#ctx0" brushRef="#br0" timeOffset="263536.798">16087 14270 0,'0'17'0,"17"1"94,1-18-63,0 0 1,17-18-32,18 1 0,-36-18 15,36-1 1,0 1-16,-17-18 0,-1 18 16,0 0-1,-35-1-15,18 1 16,-1 17-16,1-17 15,0 17-15,-18 1 16,0-1 0,17-17-16,1 35 156,-18 18-156,0-1 16,0 36-16,0 0 15,0 0 1,0 17-16,0 72 15,0 52 17,0-159-17,0 53 1,0-53 0,0-17-16,-18 0 15,18-1 1,-17 1 93,-1-18-93,0 0-1</inkml:trace>
  <inkml:trace contextRef="#ctx0" brushRef="#br0" timeOffset="265816.5961">16969 14446 0,'17'0'31,"1"0"16,0 0-47,-1 0 15,18-35 1,-35 17-16,18 18 16,0-17-16,-1-19 15,1 19 1,0-1-16,-18 0 16,17 1-1,1-1 1,-18 1-16,35-54 31,-35 36-31,18-1 16,-18 19-1,0-1 1,17 18 0,-17-17-16,0-1 15,18 0 1,0 18 156,-1 0-157,-17 36 1,0 16 0,0-16-16,0 34 0,0 1 15,0 17 1,0-35-16,0 18 15,0-1-15,0-17 16,-17-18-16,17 18 16,-18-18-16,18-17 15,-35 0 63,17-18 1</inkml:trace>
  <inkml:trace contextRef="#ctx0" brushRef="#br0" timeOffset="266908.3753">16051 15046 0,'18'0'31,"35"0"-15,17 0-1,36 0-15,18 0 16,140 0-1,-175 0-15,-1 0 16,18 0-16,-53 0 16,17 0-1,1 0-15,-1 18 0,-17-18 16,18 0 0,70 0-1,-53 0 1,-17 17-1,-19-17-15,-16 0 16,52 53 0,-18-35-1,19-18 1,-36 0 15,-36 0-31,18 0 16,-17 0-16,-36 0 156,-34 0-156,16 17 16,-34 1-1,-1 17-15</inkml:trace>
  <inkml:trace contextRef="#ctx0" brushRef="#br0" timeOffset="268186.2824">16122 16457 0,'0'18'94,"0"-1"-94,18-17 15,17 0-15,18-35 16,17 0-16,1 0 16,-1-1-16,1 1 15,-18 0-15,0-1 16,-36 1 0,72-53-1,-1-53 1,-53 106-1,0-18-15,-35 17 16,36 1-16,-19 17 16,1-17-16,-18 18 15,0-1-15,18 18 78,-18 18-15,0 17-47,0 0-16,0 18 15,0 18 1,-18-1-16,0-17 15,-35 88 1,36-70-16,-1 52 16,18-17-1,0-53 1,0 0-16,-35 17 16,17-34-1,1 17 1,17-18-16,-18-18 15,18 1 1,0 0 0,-18-1 77,1-17-93,17-17 32,0-1-32,0-17 15,17-18 1,19 35-16,34-52 16</inkml:trace>
  <inkml:trace contextRef="#ctx0" brushRef="#br0" timeOffset="269555.084">17392 15928 0,'18'0'16,"-1"0"-1,-17 18 1,0-1 0,0 18-16,0-17 15,0 35-15,0-18 16,0 1-16,0 52 15,-17-53 1,-19 18-16,-17 35 16,18-35-1,17 18 17,1-71 30,17-36-31,0 19-15,35-36 0,0 18-16,-17-1 15,17 1-15,1 17 16,16-35-1,-16 36-15,-1-1 16,-17 18-16,-1 0 63,1 0-63,0 0 15,-1 0 1,1 0-16,-18 18 15,18-18-15,-1 17 16,-17 1-16,18 0 16,-1-1-1,-17 1 1,0 0 0,18 17-1,-18 0 1,0 0-16,0 1 15,0-19 1,0 19-16,-18-1 16,18-17-1,-17 17 1,-54 18 0,36-36-1,-18 19 1,0-19 15,0-17-15,18 0-1,17 0 1,1 0 0,-1 0 62,18-17-47,0-1-15,-18 18-16,1 0 15,17-18-15,0 1 16,0-1-16,-18 0 15,18 1 1,0-1 0,0-17-16,0 17 31,0-17-31</inkml:trace>
  <inkml:trace contextRef="#ctx0" brushRef="#br0" timeOffset="270296.3448">17374 15840 0,'18'0'0,"0"0"16,-1 0 0,1 0-16,17 0 15,0 0 1,1 0-16,17 0 16,0 0-16,-18 0 15,18 0-15,-18 0 31,-17 0 1,-1 0-17,1 0-15,17 0 16,-17 17 62,-18 1-78,0 0 16,0 17-1,0-17-15,0 17 16</inkml:trace>
  <inkml:trace contextRef="#ctx0" brushRef="#br0" timeOffset="271535.0221">17321 16810 0,'18'0'47,"0"0"-16,-1-18-31,1 1 16,0-1 0,-18 0-1,17 18-15,1-17 16,-1-1-16,1 0 15,0 1 1,-18-1-16,17 18 0,1-18 31,0 18 32,-1 0 77,-17 18-108,0 0-17,0-1-15</inkml:trace>
  <inkml:trace contextRef="#ctx0" brushRef="#br0" timeOffset="277280.005">13106 13899 0,'0'18'125,"-18"35"-125,0 0 15,18-18-15,-17 18 16,-1-18-16,-35 71 31,53-71-15,-17-35-16,17 18 15,0 0 142,35-36-126,18-35-31,17 0 15,1 18-15,52-18 16,-70 35 0,-35 18 31,0 0-32,-1 0 1,1 18-1,-18 53 1,0-36 0,17-17-1,-17-1 1,0 1-16,0-1 16,0 1-16,0 0 0,0-1 15,0 19-15,0-19 16,-52 36-1,16 0 1,-34 0 0,34-18-1,19-17 1,-1 0 0,1-1 46,-1-17 141,0 0-156,1 0-31,17-17-1,0-36-15</inkml:trace>
  <inkml:trace contextRef="#ctx0" brushRef="#br0" timeOffset="278127.795">13176 13864 0,'18'0'16,"0"0"-16,-1 0 16,1 0-1,17-17 1,-17-1-1,17 0-15,53 1 16,0 17 15,-70 0-31,0 0 16,-1 0 0,1 0-16,0 0 0,-1 0 15,1 0 1,-1 0 78,19 0-94,-1 0 15,36 0-15,-1 0 16,-35 0-16,18 0 15,-17 0-15</inkml:trace>
  <inkml:trace contextRef="#ctx0" brushRef="#br0" timeOffset="279776.7972">13406 15487 0,'17'0'32,"-17"18"-1,0 17-15,0 0-1,0 18-15,0 0 16,-17 0-16,-1-35 15,18 17-15,-18 0 16,1-17-16,-1 35 16,-17 0-16,17-1 15,0-34-15,18 17 16,0-17-16,36-36 125,-1-17-109,18 0-16,17 17 15,1-17-15,0 0 16,-1-1-1,1 19-15,-18-1 16,-18 18-16,-17 0 47,-1 0-47,-17 18 16,18 17-1,-18 0-15,17 18 31,-17-18-31,0 18 16,0 18 0,0-18-1,0 17 1,-17-17 0,-36 18-1,18-18-15,-18-18 16,17 0-1,1 1-15,-35-1 16,17 0-16,0-17 16,17-18-16,1 17 15,0 1-15,0 0 16,17-18 78,18-36-32,0 19-46,0-1-16,18-17 15,-1 0-15,19-18 32,-19 0-32</inkml:trace>
  <inkml:trace contextRef="#ctx0" brushRef="#br0" timeOffset="280639.0152">13476 15557 0,'18'0'78,"-1"0"-78,1 0 15,35 0-15,-18 0 16,36 0-16,-1 0 16,-17 0-16,-17 0 15,-1 0-15</inkml:trace>
  <inkml:trace contextRef="#ctx0" brushRef="#br0" timeOffset="282248.2472">18644 15046 0,'18'0'47,"0"0"-31,17 0-1,-18 0-15,36 0 16,0 0-16,-17 0 16,-1 0-16,-17 0 15,17 0-15,-18 0 16,1 0 125,0 0-110</inkml:trace>
  <inkml:trace contextRef="#ctx0" brushRef="#br0" timeOffset="283041.6406">18503 15822 0,'18'0'63,"-1"0"-48,1 0-15,17 0 16,18 0-16,-35 0 16,35 0-16,0 0 15,-36 0-15,19 0 16,-19 0 0,1 0-16,17 0 0,1 0 31,-1 0-31,-18 0 172,1-35-141</inkml:trace>
  <inkml:trace contextRef="#ctx0" brushRef="#br0" timeOffset="298139.9625">20655 13829 0,'18'0'140,"-1"0"-46,1 0-47,-18 18-31,0-1-16,0 1 15,0-1 1,0 19-1,0-19-15,0 19 16,0-19 0,0 19-1,0-19-15,0 18 16,0 1-16,0-19 16,-18 19-16,1-1 15,17-17 1,-18 17-16,0 0 15,1 0-15,17-17 16,-18 17 0,1-35-16,17 36 15,-18-19 1,0 19 0,1-19-16,-1 1 15,-17 17 1,-1 0-1,-16 36 1,-1-18 0,35-18-1,18-17 1,-18-1 31,1-17-16,17 18 141,17-18-156,19 0-16,17 0 15,-1 0 1,1 0-16,0 0 15,-17 0-15,-1 0 16,-18 0-16,1 0 47,0 0-47,-1 0 16,72 0-1,-1 0 1,-53 0-1,-17 0 32,-1 0 47,1 0-63,0 0 1,-1 0-32,1-18 156</inkml:trace>
  <inkml:trace contextRef="#ctx0" brushRef="#br0" timeOffset="299363.5871">20849 14287 0,'0'18'63,"0"53"-48,0-18 1,0-18-16,0 18 0,0 0 16,0-36-1,-17 36-15,17 18 32,-18 17-32,18-53 15,0 1-15,0-19 16,0 18-16,0 1 15,0-19-15,0 1 16,0 0-16,-18 35 16,18-36-1,0 1-15,-17 35 16,17-18 0,0 0-16,-18 18 31,18-35-16,-18 17 1,18-17 15,-17-18 47,-1 0-46,0 0-1,1 0-15,-1 0 15</inkml:trace>
  <inkml:trace contextRef="#ctx0" brushRef="#br0" timeOffset="300500.1871">19544 15293 0,'18'0'15,"52"0"1,18 0-16,0 0 15,36 0-15,-1 0 16,177 18 0,-176-1-16,-1 1 15,1-18 1,-18 0-16,17 0 16,0 0-16,19 0 0,16 0 15,-17 0-15,-17 0 16,-36 0-1,-17 0-15,-1 0 16,-17 0 0,35 0-1,18 0 1,35-18 0,-70 18-1,-36 0 1,-35-17 171,0-1-140,-53 18-16,-17 35-31</inkml:trace>
  <inkml:trace contextRef="#ctx0" brushRef="#br0" timeOffset="301853.715">20373 16528 0,'18'0'94,"-1"-18"-94,1 0 15,17-17 1,0 0-16,1-18 16,-19 0-16,36-35 15,-18 35-15,1 0 16,34-18 0,1-52 15,-53 123-31,-1-18 15,-17 1-15,0-1 16,0 53 156,0 18-156,0 0-16,0 18 15,0-18-15,-17 17 16,-1-17-16,0 18 15,18-1 1,-17 1-16,-1-18 0,0 0 16,18-18-16,-17 35 15,17-52 17,0 0-1,-18-1 63,18 1-79,-18 0-15,18-1 16,0 1 15,-17-18 16,-1 0-31,18-18 30</inkml:trace>
  <inkml:trace contextRef="#ctx0" brushRef="#br0" timeOffset="303353.2756">21308 16069 0,'17'0'47,"-17"35"-16,0-17-15,0 17-16,0 0 15,0 1 1,0-1-16,-17 18 16,-1-18-16,18 1 0,-18-1 15,18-18-15,-17 19 16,17-19 15,-18-17 63,18-17-47,35-19-47,1 1 15,-19 18-15,19-19 16,-1 19-16,18-19 16,-18 19-16,0-1 15,1 18-15,-19 0 47,1 0-31,17 0 15,-17 35-31,0-17 16,-1 17-16,-17-17 15,0 0-15,0 34 16,0-16-16,0-19 16,0 19-16,0-19 15,0 19-15,0-1 16,0-18-16,0 36 15,0-17 1,0-19-16,-53 19 16,36-1-1,-19 0-15,-17-17 16,18 17 0,-18-17-1,0-1-15,18 19 16,0-19-16,-1-17 15,19 0 1,-1 0 62,1 0 0,17-17-78,0-1 16,0 0 0,0 1-16,-18 17 15,0-36-15,18 19 16,0-1-16</inkml:trace>
  <inkml:trace contextRef="#ctx0" brushRef="#br0" timeOffset="304335.5593">21290 16016 0,'18'0'15,"-1"0"1,1 0-16,0 0 15,-1 0 1,1 0 0,0 0-16,-1 0 0,1 0 15,17 0-15,-17 0 16,35 0-16,0 0 16,0 18-16,-18-18 15,18 0 1,35 0-1,-70 0 1,-1 0 0,1 0-1,17 0 1,-17 0 0,-1 0-16,1 0 0</inkml:trace>
  <inkml:trace contextRef="#ctx0" brushRef="#br0" timeOffset="328962.6462">23160 4516 0,'0'17'125,"0"1"-11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55.8139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1-09-15T09:29:07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578 9349 0,'18'0'15</inkml:trace>
  <inkml:trace contextRef="#ctx0" brushRef="#br0" timeOffset="1319.1889">22737 9102 0</inkml:trace>
  <inkml:trace contextRef="#ctx0" brushRef="#br0" timeOffset="195335.9085">10442 6297 0,'0'18'94</inkml:trace>
  <inkml:trace contextRef="#ctx0" brushRef="#br0" timeOffset="213176.5631">7426 10160 0,'18'0'94,"-18"35"-63,0-17-31,0 17 16,0 18-1,0-18-15,0 18 16,17 0-16,-17-18 15,0 1-15,0-1 0,0-17 16,0 17-16,0-17 31,18-1-15,-18 1-16,0 17 16,0-52 187,0-19-188,0 1 1,0 17-16,0-17 16,0 17-16,0-17 15,0 0-15,0 17 16,0 1-1,0-1 1,0 0-16,0 1 16,0-1-1,0 0-15,0-17 16,0 17 0,0 1-16,0-18 15,0 17-15,0-17 16,0-1-16,0 19 15,0-1-15,18 0 63,-18 54 156,0-19-219,0 36 15,0 0-15,0-18 16,0 36-16,0 0 16,0-1-16,0-35 15,-18 18-15,18 18 16,-18-53-16,1 17 15,-1 0-15,0-35 110,18-18-79,0-17-31,0 0 16,0-18-16,0 18 15,18-18 1,-18 0-16,0 35 16,0-35-16,0 18 15,0 17-15,0 1 16,18-19-16,-18 19 15,17-18 1,-17 17-16,0 0 16,0 1-16,18-1 15,-18 0-15,0 1 16,0-1 0,0 0 30,0 54 64,0-1-95,0 0 1,0 1-16,0 16 16,0 19-16,0 0 15,0-19-15,0 19 16,-18-18-16,18 0 16,0-35-16,-17 17 15,17-18-15,-18-17 31,0 18 1,1-18-1,17-18 0,0-17-31,0 18 16,0-36-16</inkml:trace>
  <inkml:trace contextRef="#ctx0" brushRef="#br0" timeOffset="218011.851">26617 10442 0,'0'-17'0,"0"-1"109,0 0-93,0 1-1,0-19-15,0 19 16,0-1 0,0-17-16,0 17 15,0 1 1,-18 17-16,18-18 15,0 0 17,0 1-17,0-1 1,0 0 0,0 1-1,0-1-15,0 0 16,0 1-1,0-1 1,0 1-16,0 52 125,0 35-109,0 1-1,0-1-15,0 36 16,0-53-16,0 18 16,0-1-16,0 1 15,-17-18-15,17 0 16,0 17-1,-18 1 1,18-54 0,0 1 109,-17-18-125,-1-18 15,18 1 1,0-36 0,0 0-16,0 18 15,0-36-15,0 18 16,0-17-16,0 17 0,0-18 15,0 18 1,18 18-16,-1-18 16,-17 0-16,0 18 15,18 17-15,-18-17 16,0 17-16,0 1 16,0-1-1,0 0 1,17 1-1,1-1 79,0 18-78,-18 35-1,0 1-15,0 17 16,0 17 0,0 1-16,0-36 15,-18 18-15,18 0 16,0-36-16,0 19 16,0-19-16,0 19 15,0-19-15,0 1 16,-18 0 62,18-36-31,0 0-32,0-17-15,0 0 16,0-18 0,0-18-16,0 1 0,0 17 15,0-18-15,0 18 16,0 36-16,0-19 16,0 19-16,0-1 31,0 53 156,0 18-187,0 0 16,-17 18-16,-1-1 16,1 1-16,17-1 15,-18 1-15,0-18 16,18-35-16,-17 17 15,-1 0-15,18-17 16,-18-1 47,1-17 15,-1 0-78,0-17 15,18-18 1,0-18-16,-17 0 16,17 35-16,-18-35 15,18 0-15,0 0 16,0 36-16,0-19 15,0 19-15,0-1 16,0 0-16,0 1 16,0-1-1,0 1 1,0-1 62,0 0-78,0 1 16,18-1-1,-1 0 1,-17 1-16,18-1 16,-18 0-1,18 18 48,-18 18 30,17 17-93,-17 1 16,0 17-16,0 17 16,0 1-16,0-18 15,0 17 1,0 18-16,0-17 16,0-18-16,0 0 0,0 0 15,0-18-15,0 0 16,0-17-16,0-1 31,0 1-31,0 0 16,0-36 109,0-35-110,0 18-15,0-36 16,0 18-16,18-17 16,0 35-16,-1-18 15,-17 0-15,18 17 16,-18 19-16,18-18 15,-18 17 1,17-35-16,1 18 0,-18 17 16,0-17-16,0 0 15,0 17 1,0 0-16,0 1 16,17-1 15,-17 36 94,0 17-125,0 35 15,0 1-15,0 35 16,0-18-16,0 36 16,-17-1-16,-1-17 15,18-18-15,-17-17 16,-1-1-16,18-35 16,-18 1 15,1-36 63,17-18-79,0 0-15,0-17 16,0 0-16,0-36 15,0 1-15,0-18 16,0 17-16,0 0 16,17 36-16,-17 0 15,18 0-15,-18 17 16,0 0-16,18 1 62,-1 17-46,-17 35 15,0-17-15,0 17-16,0-17 16,0 17-16,0 0 15,0 0-15,0 18 0,0 0 16,0 0-1,0 0-15,0 0 16,-17 0-16,-1-18 16,18 0-16,0 1 15,-18-36-15,1 17 16,-1 1-16,0 0 16,18 17-16</inkml:trace>
  <inkml:trace contextRef="#ctx0" brushRef="#br0" timeOffset="227696.5293">22913 10089 0,'18'0'16,"17"0"-16,0 0 15,-17 0 1,17 0-16,18 0 16,-35 0-16,34 0 15,-16-17-15,-19 17 16,19 0-16,-1-18 15,-17 1-15,35-1 16,-18 0 0,0 1-16,0-1 15,18 0-15,-17 18 0,16-17 16,-16-1 0,17 0-16,0 1 0,-18 17 15,18-18-15,-18 18 16,-17-18-16,17 18 15,0 0-15,-17-17 16,17 17 0,0 0-16,-17 0 15,35 0-15,0 0 0,-18 0 16,18 0 0,0-18-16,-18 18 0,18 0 15,-18 0-15,1 0 16,-1 0-16,-17 0 15,-1 0-15,19 0 16,-1 0 0,-17 0-1,34 0-15,1 0 16,-17 0-16,17 0 16,-18 0-16,0 0 15,0 18-15,1-1 16,17-17-16,-18 18 15,18 0-15,0-18 16,-18 17-16,18 1 16,17 0-16,-17-18 15,18 17-15,-18 1 16,17 0-16,36 35 16,-18-36-16,18 1 15,-35-1-15,17 19 16,-17-19-16,-19 1 15,-16 0-15,-19-1 16,19-17-16,-19 0 16,-17 18 62,18-18-47,0 18-15,-1-18-16,-17 17 15,18 1 17,-1-1-17,1 1 1,0 0-1,-1-18 17,-17 17 30,0 1 1,-17-18 30,-1 0-7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15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89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367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25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465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6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198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9659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380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27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069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5035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4632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294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2" r:id="rId3"/>
    <p:sldLayoutId id="2147483671" r:id="rId4"/>
    <p:sldLayoutId id="2147483670" r:id="rId5"/>
    <p:sldLayoutId id="2147483669" r:id="rId6"/>
    <p:sldLayoutId id="2147483668" r:id="rId7"/>
    <p:sldLayoutId id="2147483667" r:id="rId8"/>
    <p:sldLayoutId id="2147483666" r:id="rId9"/>
    <p:sldLayoutId id="2147483665" r:id="rId10"/>
    <p:sldLayoutId id="2147483664" r:id="rId11"/>
    <p:sldLayoutId id="2147483663" r:id="rId12"/>
    <p:sldLayoutId id="2147483662" r:id="rId13"/>
    <p:sldLayoutId id="2147483661" r:id="rId14"/>
    <p:sldLayoutId id="2147483660" r:id="rId15"/>
    <p:sldLayoutId id="2147483651" r:id="rId16"/>
    <p:sldLayoutId id="2147483652" r:id="rId17"/>
    <p:sldLayoutId id="2147483653" r:id="rId18"/>
    <p:sldLayoutId id="2147483654" r:id="rId19"/>
    <p:sldLayoutId id="2147483655" r:id="rId20"/>
    <p:sldLayoutId id="2147483656" r:id="rId21"/>
    <p:sldLayoutId id="2147483657" r:id="rId22"/>
    <p:sldLayoutId id="2147483658" r:id="rId23"/>
    <p:sldLayoutId id="2147483659" r:id="rId2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43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13.png"/><Relationship Id="rId7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3.xml"/><Relationship Id="rId21" Type="http://schemas.openxmlformats.org/officeDocument/2006/relationships/customXml" Target="../ink/ink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Relationship Id="rId22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Relationship Id="rId22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9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9602309" cy="2567702"/>
            <a:chOff x="1689014" y="2539816"/>
            <a:chExt cx="9602309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394117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960230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 10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723147" y="1957273"/>
            <a:ext cx="52309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err="1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Thứ</a:t>
            </a:r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</a:t>
            </a:r>
            <a:r>
              <a:rPr lang="en-GB" sz="2400" b="1" dirty="0" err="1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tư</a:t>
            </a:r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</a:t>
            </a:r>
            <a:r>
              <a:rPr lang="en-GB" sz="2400" b="1" dirty="0" err="1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ngày</a:t>
            </a:r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15 </a:t>
            </a:r>
            <a:r>
              <a:rPr lang="en-GB" sz="2400" b="1" dirty="0" err="1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tháng</a:t>
            </a:r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9 </a:t>
            </a:r>
            <a:r>
              <a:rPr lang="en-GB" sz="2400" b="1" dirty="0" err="1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năm</a:t>
            </a:r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2021</a:t>
            </a:r>
          </a:p>
          <a:p>
            <a:r>
              <a:rPr lang="en-GB" sz="2400" b="1" dirty="0" smtClean="0">
                <a:solidFill>
                  <a:srgbClr val="FF0000"/>
                </a:solidFill>
                <a:latin typeface="Segoe UI Black" panose="020B0A02040204020203" pitchFamily="34" charset="0"/>
                <a:ea typeface="Segoe UI Black" panose="020B0A02040204020203" pitchFamily="34" charset="0"/>
              </a:rPr>
              <a:t> </a:t>
            </a:r>
            <a:endParaRPr lang="en-GB" sz="2400" b="1" dirty="0">
              <a:solidFill>
                <a:srgbClr val="FF0000"/>
              </a:solidFill>
              <a:latin typeface="Segoe UI Black" panose="020B0A02040204020203" pitchFamily="34" charset="0"/>
              <a:ea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9"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"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4474" y="302537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257644" y="51864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5975280" y="527040"/>
              <a:ext cx="4432680" cy="4293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65920" y="517680"/>
                <a:ext cx="4451400" cy="431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9" grpId="0"/>
      <p:bldP spid="10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5" imgW="1028254" imgH="393529" progId="Equation.DSMT4">
                  <p:embed/>
                </p:oleObj>
              </mc:Choice>
              <mc:Fallback>
                <p:oleObj name="Equation" r:id="rId15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7" imgW="939392" imgH="393529" progId="Equation.DSMT4">
                  <p:embed/>
                </p:oleObj>
              </mc:Choice>
              <mc:Fallback>
                <p:oleObj name="Equation" r:id="rId17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Ink 1"/>
              <p14:cNvContentPartPr/>
              <p14:nvPr/>
            </p14:nvContentPartPr>
            <p14:xfrm>
              <a:off x="1752480" y="4730760"/>
              <a:ext cx="360" cy="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743120" y="47214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0" imgW="1066680" imgH="393480" progId="Equation.3">
                  <p:embed/>
                </p:oleObj>
              </mc:Choice>
              <mc:Fallback>
                <p:oleObj name="Equation" r:id="rId20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" name="Ink 1"/>
              <p14:cNvContentPartPr/>
              <p14:nvPr/>
            </p14:nvContentPartPr>
            <p14:xfrm>
              <a:off x="1390680" y="870120"/>
              <a:ext cx="6947280" cy="5245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81320" y="860760"/>
                <a:ext cx="6966000" cy="526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dirty="0" err="1">
                  <a:solidFill>
                    <a:srgbClr val="0000FF"/>
                  </a:solidFill>
                </a:rPr>
                <a:t>bóng</a:t>
              </a:r>
              <a:r>
                <a:rPr lang="en-US" altLang="en-US" sz="2400" dirty="0">
                  <a:solidFill>
                    <a:srgbClr val="0000FF"/>
                  </a:solidFill>
                </a:rPr>
                <a:t> </a:t>
              </a:r>
              <a:r>
                <a:rPr lang="en-US" altLang="en-US" sz="2400" dirty="0" err="1" smtClean="0">
                  <a:solidFill>
                    <a:srgbClr val="0000FF"/>
                  </a:solidFill>
                </a:rPr>
                <a:t>xanh</a:t>
              </a:r>
              <a:endParaRPr lang="en-US" altLang="en-US" sz="2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220946" y="2840389"/>
            <a:ext cx="2055402" cy="768952"/>
            <a:chOff x="8336642" y="1911009"/>
            <a:chExt cx="2055402" cy="76895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363438" y="1911009"/>
              <a:ext cx="2028606" cy="461665"/>
            </a:xfrm>
            <a:prstGeom prst="rect">
              <a:avLst/>
            </a:prstGeom>
            <a:ln/>
            <a:ex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dirty="0" err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bóng</a:t>
              </a:r>
              <a:r>
                <a:rPr lang="en-US" altLang="en-US" sz="2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 </a:t>
              </a:r>
              <a:r>
                <a:rPr lang="en-US" altLang="en-US" sz="2400" b="1" dirty="0" err="1" smtClean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chemeClr val="accent2">
                      <a:lumMod val="40000"/>
                      <a:lumOff val="60000"/>
                    </a:schemeClr>
                  </a:solidFill>
                </a:rPr>
                <a:t>vàng</a:t>
              </a:r>
              <a:endParaRPr lang="en-US" altLang="en-US" sz="2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2660760" y="2266920"/>
              <a:ext cx="6928200" cy="1797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51400" y="2257560"/>
                <a:ext cx="6946920" cy="181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825500" imgH="393700" progId="Equation.DSMT4">
                    <p:embed/>
                  </p:oleObj>
                </mc:Choice>
                <mc:Fallback>
                  <p:oleObj name="Equation" r:id="rId4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6" imgW="723586" imgH="393529" progId="Equation.DSMT4">
                    <p:embed/>
                  </p:oleObj>
                </mc:Choice>
                <mc:Fallback>
                  <p:oleObj name="Equation" r:id="rId6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10" imgW="152334" imgH="393529" progId="Equation.DSMT4">
                      <p:embed/>
                    </p:oleObj>
                  </mc:Choice>
                  <mc:Fallback>
                    <p:oleObj name="Equation" r:id="rId10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" name="Equation" r:id="rId12" imgW="139639" imgH="393529" progId="Equation.DSMT4">
                      <p:embed/>
                    </p:oleObj>
                  </mc:Choice>
                  <mc:Fallback>
                    <p:oleObj name="Equation" r:id="rId12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17844965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</TotalTime>
  <Words>466</Words>
  <Application>Microsoft Office PowerPoint</Application>
  <PresentationFormat>Widescreen</PresentationFormat>
  <Paragraphs>84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Segoe UI Black</vt:lpstr>
      <vt:lpstr>Tahoma</vt:lpstr>
      <vt:lpstr>Times New Roman</vt:lpstr>
      <vt:lpstr>Wingdings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NGOCHA</cp:lastModifiedBy>
  <cp:revision>20</cp:revision>
  <dcterms:created xsi:type="dcterms:W3CDTF">2021-08-20T15:11:32Z</dcterms:created>
  <dcterms:modified xsi:type="dcterms:W3CDTF">2021-09-15T09:42:36Z</dcterms:modified>
</cp:coreProperties>
</file>